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0" r:id="rId1"/>
  </p:sldMasterIdLst>
  <p:notesMasterIdLst>
    <p:notesMasterId r:id="rId11"/>
  </p:notesMasterIdLst>
  <p:sldIdLst>
    <p:sldId id="286" r:id="rId2"/>
    <p:sldId id="301" r:id="rId3"/>
    <p:sldId id="302" r:id="rId4"/>
    <p:sldId id="283" r:id="rId5"/>
    <p:sldId id="303" r:id="rId6"/>
    <p:sldId id="304" r:id="rId7"/>
    <p:sldId id="305" r:id="rId8"/>
    <p:sldId id="274" r:id="rId9"/>
    <p:sldId id="275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7AF528B4-3236-4932-8EE9-F09D92C1CE7D}">
          <p14:sldIdLst>
            <p14:sldId id="286"/>
            <p14:sldId id="301"/>
            <p14:sldId id="302"/>
            <p14:sldId id="283"/>
            <p14:sldId id="303"/>
            <p14:sldId id="304"/>
            <p14:sldId id="305"/>
            <p14:sldId id="274"/>
            <p14:sldId id="27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480" userDrawn="1">
          <p15:clr>
            <a:srgbClr val="A4A3A4"/>
          </p15:clr>
        </p15:guide>
        <p15:guide id="2" pos="6788" userDrawn="1">
          <p15:clr>
            <a:srgbClr val="A4A3A4"/>
          </p15:clr>
        </p15:guide>
        <p15:guide id="3" pos="4316" userDrawn="1">
          <p15:clr>
            <a:srgbClr val="A4A3A4"/>
          </p15:clr>
        </p15:guide>
        <p15:guide id="4" pos="2366" userDrawn="1">
          <p15:clr>
            <a:srgbClr val="A4A3A4"/>
          </p15:clr>
        </p15:guide>
        <p15:guide id="5" pos="4566" userDrawn="1">
          <p15:clr>
            <a:srgbClr val="FDE53C"/>
          </p15:clr>
        </p15:guide>
        <p15:guide id="6" pos="688" userDrawn="1">
          <p15:clr>
            <a:srgbClr val="A4A3A4"/>
          </p15:clr>
        </p15:guide>
        <p15:guide id="7" pos="3364" userDrawn="1">
          <p15:clr>
            <a:srgbClr val="A4A3A4"/>
          </p15:clr>
        </p15:guide>
        <p15:guide id="8" pos="694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7AFE"/>
    <a:srgbClr val="3BB000"/>
    <a:srgbClr val="45D000"/>
    <a:srgbClr val="3E8A00"/>
    <a:srgbClr val="078F82"/>
    <a:srgbClr val="088F82"/>
    <a:srgbClr val="B8365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4" d="100"/>
          <a:sy n="64" d="100"/>
        </p:scale>
        <p:origin x="724" y="52"/>
      </p:cViewPr>
      <p:guideLst>
        <p:guide orient="horz" pos="1480"/>
        <p:guide pos="6788"/>
        <p:guide pos="4316"/>
        <p:guide pos="2366"/>
        <p:guide pos="4566"/>
        <p:guide pos="688"/>
        <p:guide pos="3364"/>
        <p:guide pos="694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F8E418-0B31-4A75-AEF7-45EC4E1362F6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A43ADB-C279-4221-97E6-A4FCC2C6CF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8971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.png"/><Relationship Id="rId4" Type="http://schemas.openxmlformats.org/officeDocument/2006/relationships/image" Target="../media/image6.jpg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2BCE3401-B013-4C6C-977C-8588C2AEF37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9" b="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52EDBAC4-3A40-4A0C-AC33-AAE29AF082EB}"/>
              </a:ext>
            </a:extLst>
          </p:cNvPr>
          <p:cNvSpPr/>
          <p:nvPr userDrawn="1"/>
        </p:nvSpPr>
        <p:spPr>
          <a:xfrm flipH="1">
            <a:off x="0" y="0"/>
            <a:ext cx="12192000" cy="6858000"/>
          </a:xfrm>
          <a:prstGeom prst="rect">
            <a:avLst/>
          </a:prstGeom>
          <a:gradFill>
            <a:gsLst>
              <a:gs pos="40000">
                <a:srgbClr val="6B7A90">
                  <a:alpha val="23000"/>
                </a:srgbClr>
              </a:gs>
              <a:gs pos="72100">
                <a:srgbClr val="041D40">
                  <a:alpha val="80000"/>
                </a:srgbClr>
              </a:gs>
              <a:gs pos="100000">
                <a:schemeClr val="tx1">
                  <a:alpha val="73000"/>
                </a:schemeClr>
              </a:gs>
            </a:gsLst>
            <a:lin ang="0" scaled="0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47AED46C-C8A4-41B2-B161-DEAA1EF4AA5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1" r="20030"/>
          <a:stretch/>
        </p:blipFill>
        <p:spPr>
          <a:xfrm>
            <a:off x="1306793" y="372484"/>
            <a:ext cx="1733852" cy="1099037"/>
          </a:xfrm>
          <a:prstGeom prst="rect">
            <a:avLst/>
          </a:prstGeom>
        </p:spPr>
      </p:pic>
      <p:sp>
        <p:nvSpPr>
          <p:cNvPr id="17" name="标题 1">
            <a:extLst>
              <a:ext uri="{FF2B5EF4-FFF2-40B4-BE49-F238E27FC236}">
                <a16:creationId xmlns:a16="http://schemas.microsoft.com/office/drawing/2014/main" id="{F6A83ABD-4F10-425D-947A-88EDC1859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99" y="2366859"/>
            <a:ext cx="6786465" cy="1754326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lang="zh-CN" altLang="en-US" sz="6000" b="1" kern="0" spc="400" dirty="0">
                <a:solidFill>
                  <a:srgbClr val="C89868"/>
                </a:solidFill>
                <a:effectLst>
                  <a:outerShdw blurRad="38100" dist="38100" dir="2700000" sx="101000" sy="101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/>
            <a:r>
              <a:rPr lang="zh-CN" altLang="en-US" dirty="0"/>
              <a:t>单击此处编辑母版标题样式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8AFAEB4-01EC-4BE9-8186-05AC5C89E1DA}"/>
              </a:ext>
            </a:extLst>
          </p:cNvPr>
          <p:cNvGrpSpPr/>
          <p:nvPr/>
        </p:nvGrpSpPr>
        <p:grpSpPr>
          <a:xfrm>
            <a:off x="757498" y="4786335"/>
            <a:ext cx="3161944" cy="45719"/>
            <a:chOff x="1137730" y="5043804"/>
            <a:chExt cx="3161944" cy="45719"/>
          </a:xfrm>
        </p:grpSpPr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A49DB06F-0E05-45B7-979E-34077F3246F8}"/>
                </a:ext>
              </a:extLst>
            </p:cNvPr>
            <p:cNvCxnSpPr/>
            <p:nvPr/>
          </p:nvCxnSpPr>
          <p:spPr>
            <a:xfrm flipV="1">
              <a:off x="1137730" y="5067165"/>
              <a:ext cx="3161944" cy="0"/>
            </a:xfrm>
            <a:prstGeom prst="line">
              <a:avLst/>
            </a:prstGeom>
            <a:ln>
              <a:gradFill>
                <a:gsLst>
                  <a:gs pos="0">
                    <a:schemeClr val="accent1">
                      <a:lumMod val="5000"/>
                      <a:lumOff val="95000"/>
                      <a:alpha val="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7F2C180-8FCC-44C2-A3DF-398E4D67B557}"/>
                </a:ext>
              </a:extLst>
            </p:cNvPr>
            <p:cNvSpPr/>
            <p:nvPr/>
          </p:nvSpPr>
          <p:spPr>
            <a:xfrm>
              <a:off x="1137730" y="5043804"/>
              <a:ext cx="974221" cy="457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8" name="图片 17">
            <a:extLst>
              <a:ext uri="{FF2B5EF4-FFF2-40B4-BE49-F238E27FC236}">
                <a16:creationId xmlns:a16="http://schemas.microsoft.com/office/drawing/2014/main" id="{9286CA0C-8DA0-4DD1-B6B1-B9D2A362F35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r="64073"/>
          <a:stretch/>
        </p:blipFill>
        <p:spPr>
          <a:xfrm>
            <a:off x="688160" y="578319"/>
            <a:ext cx="631596" cy="808103"/>
          </a:xfrm>
          <a:prstGeom prst="rect">
            <a:avLst/>
          </a:prstGeom>
        </p:spPr>
      </p:pic>
      <p:sp>
        <p:nvSpPr>
          <p:cNvPr id="21" name="Subtitle 2">
            <a:extLst>
              <a:ext uri="{FF2B5EF4-FFF2-40B4-BE49-F238E27FC236}">
                <a16:creationId xmlns:a16="http://schemas.microsoft.com/office/drawing/2014/main" id="{50249C52-3F3A-49FA-8726-272D00B593F4}"/>
              </a:ext>
            </a:extLst>
          </p:cNvPr>
          <p:cNvSpPr txBox="1">
            <a:spLocks/>
          </p:cNvSpPr>
          <p:nvPr userDrawn="1"/>
        </p:nvSpPr>
        <p:spPr>
          <a:xfrm>
            <a:off x="649000" y="4264667"/>
            <a:ext cx="974222" cy="452020"/>
          </a:xfr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kern="1200">
                <a:solidFill>
                  <a:schemeClr val="bg1">
                    <a:lumMod val="8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/>
              <a:t>导师：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E972B2B7-B0AB-4AD5-882E-F83B457746B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1623222" y="4264249"/>
            <a:ext cx="4857373" cy="4524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请在此处填入导师姓名</a:t>
            </a:r>
            <a:r>
              <a:rPr lang="en-US" altLang="zh-CN" dirty="0"/>
              <a:t>/</a:t>
            </a:r>
            <a:r>
              <a:rPr lang="zh-CN" altLang="en-US" dirty="0"/>
              <a:t>昵称</a:t>
            </a:r>
          </a:p>
        </p:txBody>
      </p:sp>
    </p:spTree>
    <p:extLst>
      <p:ext uri="{BB962C8B-B14F-4D97-AF65-F5344CB8AC3E}">
        <p14:creationId xmlns:p14="http://schemas.microsoft.com/office/powerpoint/2010/main" val="35307610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结束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0C374BF6-DC29-4872-B5BB-F8930C7A2672}"/>
              </a:ext>
            </a:extLst>
          </p:cNvPr>
          <p:cNvGrpSpPr/>
          <p:nvPr/>
        </p:nvGrpSpPr>
        <p:grpSpPr>
          <a:xfrm>
            <a:off x="-929642" y="0"/>
            <a:ext cx="14538962" cy="7894320"/>
            <a:chOff x="-929642" y="0"/>
            <a:chExt cx="14538962" cy="789432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FF2BA62B-4CFC-4DC2-ADEA-B4A95E53BED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929641" y="1036320"/>
              <a:ext cx="14538961" cy="6858000"/>
            </a:xfrm>
            <a:prstGeom prst="rect">
              <a:avLst/>
            </a:prstGeom>
          </p:spPr>
        </p:pic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8AAA4BC7-1009-47B7-9CA0-656B2F904730}"/>
                </a:ext>
              </a:extLst>
            </p:cNvPr>
            <p:cNvGrpSpPr/>
            <p:nvPr/>
          </p:nvGrpSpPr>
          <p:grpSpPr>
            <a:xfrm>
              <a:off x="2280237" y="1834991"/>
              <a:ext cx="9164028" cy="2283345"/>
              <a:chOff x="3104477" y="1628775"/>
              <a:chExt cx="9164028" cy="2283345"/>
            </a:xfrm>
          </p:grpSpPr>
          <p:grpSp>
            <p:nvGrpSpPr>
              <p:cNvPr id="7" name="组合 6">
                <a:extLst>
                  <a:ext uri="{FF2B5EF4-FFF2-40B4-BE49-F238E27FC236}">
                    <a16:creationId xmlns:a16="http://schemas.microsoft.com/office/drawing/2014/main" id="{624626F2-BE8F-44D4-A228-949FBD3603A4}"/>
                  </a:ext>
                </a:extLst>
              </p:cNvPr>
              <p:cNvGrpSpPr/>
              <p:nvPr/>
            </p:nvGrpSpPr>
            <p:grpSpPr>
              <a:xfrm>
                <a:off x="6096000" y="1628775"/>
                <a:ext cx="6172505" cy="2283345"/>
                <a:chOff x="-286276" y="4205489"/>
                <a:chExt cx="5744888" cy="2125160"/>
              </a:xfrm>
            </p:grpSpPr>
            <p:pic>
              <p:nvPicPr>
                <p:cNvPr id="14" name="图片 13">
                  <a:extLst>
                    <a:ext uri="{FF2B5EF4-FFF2-40B4-BE49-F238E27FC236}">
                      <a16:creationId xmlns:a16="http://schemas.microsoft.com/office/drawing/2014/main" id="{56466ABD-421D-4419-BA5A-B3ABE03C592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16809" y="4205489"/>
                  <a:ext cx="1583546" cy="1583546"/>
                </a:xfrm>
                <a:prstGeom prst="rect">
                  <a:avLst/>
                </a:prstGeom>
                <a:effectLst>
                  <a:outerShdw blurRad="241300" dist="38100" dir="2700000" sx="102000" sy="102000" algn="tl" rotWithShape="0">
                    <a:prstClr val="black">
                      <a:alpha val="40000"/>
                    </a:prstClr>
                  </a:outerShdw>
                </a:effectLst>
              </p:spPr>
            </p:pic>
            <p:sp>
              <p:nvSpPr>
                <p:cNvPr id="15" name="圆角矩形 17">
                  <a:extLst>
                    <a:ext uri="{FF2B5EF4-FFF2-40B4-BE49-F238E27FC236}">
                      <a16:creationId xmlns:a16="http://schemas.microsoft.com/office/drawing/2014/main" id="{D1D0F8B4-394A-4C25-B64D-B946E6BE0A9F}"/>
                    </a:ext>
                  </a:extLst>
                </p:cNvPr>
                <p:cNvSpPr/>
                <p:nvPr/>
              </p:nvSpPr>
              <p:spPr>
                <a:xfrm>
                  <a:off x="-286276" y="5868891"/>
                  <a:ext cx="3589718" cy="461758"/>
                </a:xfrm>
                <a:prstGeom prst="round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>
                  <a:spAutoFit/>
                </a:bodyPr>
                <a:lstStyle/>
                <a:p>
                  <a:pPr algn="ctr">
                    <a:lnSpc>
                      <a:spcPct val="130000"/>
                    </a:lnSpc>
                  </a:pPr>
                  <a:r>
                    <a:rPr lang="zh-CN" altLang="en-US" b="1" kern="0" spc="400" dirty="0">
                      <a:solidFill>
                        <a:schemeClr val="bg1">
                          <a:lumMod val="95000"/>
                        </a:scheme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公众号</a:t>
                  </a:r>
                </a:p>
              </p:txBody>
            </p:sp>
            <p:pic>
              <p:nvPicPr>
                <p:cNvPr id="16" name="图片 15">
                  <a:extLst>
                    <a:ext uri="{FF2B5EF4-FFF2-40B4-BE49-F238E27FC236}">
                      <a16:creationId xmlns:a16="http://schemas.microsoft.com/office/drawing/2014/main" id="{C582D09A-3AA1-44F7-8D68-088453758D0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880948" y="4205512"/>
                  <a:ext cx="1565610" cy="1565610"/>
                </a:xfrm>
                <a:prstGeom prst="rect">
                  <a:avLst/>
                </a:prstGeom>
                <a:effectLst>
                  <a:outerShdw blurRad="241300" dist="38100" dir="2700000" sx="102000" sy="102000" algn="tl" rotWithShape="0">
                    <a:prstClr val="black">
                      <a:alpha val="40000"/>
                    </a:prstClr>
                  </a:outerShdw>
                </a:effectLst>
              </p:spPr>
            </p:pic>
            <p:sp>
              <p:nvSpPr>
                <p:cNvPr id="17" name="圆角矩形 17">
                  <a:extLst>
                    <a:ext uri="{FF2B5EF4-FFF2-40B4-BE49-F238E27FC236}">
                      <a16:creationId xmlns:a16="http://schemas.microsoft.com/office/drawing/2014/main" id="{424E3710-3BD3-44C2-8E32-2CD8A84B688A}"/>
                    </a:ext>
                  </a:extLst>
                </p:cNvPr>
                <p:cNvSpPr/>
                <p:nvPr/>
              </p:nvSpPr>
              <p:spPr>
                <a:xfrm>
                  <a:off x="1868894" y="5868891"/>
                  <a:ext cx="3589718" cy="461758"/>
                </a:xfrm>
                <a:prstGeom prst="round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>
                  <a:spAutoFit/>
                </a:bodyPr>
                <a:lstStyle/>
                <a:p>
                  <a:pPr algn="ctr">
                    <a:lnSpc>
                      <a:spcPct val="130000"/>
                    </a:lnSpc>
                  </a:pPr>
                  <a:r>
                    <a:rPr lang="zh-CN" altLang="en-US" b="1" kern="0" spc="400" dirty="0">
                      <a:solidFill>
                        <a:schemeClr val="bg1">
                          <a:lumMod val="95000"/>
                        </a:scheme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客服微信</a:t>
                  </a:r>
                </a:p>
              </p:txBody>
            </p:sp>
          </p:grpSp>
          <p:grpSp>
            <p:nvGrpSpPr>
              <p:cNvPr id="8" name="组合 7">
                <a:extLst>
                  <a:ext uri="{FF2B5EF4-FFF2-40B4-BE49-F238E27FC236}">
                    <a16:creationId xmlns:a16="http://schemas.microsoft.com/office/drawing/2014/main" id="{79A23F76-1711-43F6-BF28-E0FA1ED0EDB5}"/>
                  </a:ext>
                </a:extLst>
              </p:cNvPr>
              <p:cNvGrpSpPr/>
              <p:nvPr/>
            </p:nvGrpSpPr>
            <p:grpSpPr>
              <a:xfrm>
                <a:off x="3104477" y="2166615"/>
                <a:ext cx="3873859" cy="1526187"/>
                <a:chOff x="608286" y="2373994"/>
                <a:chExt cx="3873859" cy="1526187"/>
              </a:xfrm>
            </p:grpSpPr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34501C53-370C-401E-BF64-2960D3AE0F69}"/>
                    </a:ext>
                  </a:extLst>
                </p:cNvPr>
                <p:cNvSpPr txBox="1"/>
                <p:nvPr/>
              </p:nvSpPr>
              <p:spPr>
                <a:xfrm>
                  <a:off x="608286" y="2373994"/>
                  <a:ext cx="3734147" cy="15261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1600" dirty="0">
                      <a:solidFill>
                        <a:schemeClr val="bg1"/>
                      </a:solidFill>
                    </a:rPr>
                    <a:t>联系我们：</a:t>
                  </a:r>
                  <a:endParaRPr lang="en-US" altLang="zh-CN" sz="1600" dirty="0">
                    <a:solidFill>
                      <a:schemeClr val="bg1"/>
                    </a:solidFill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sz="1600" dirty="0">
                      <a:solidFill>
                        <a:schemeClr val="bg1"/>
                      </a:solidFill>
                    </a:rPr>
                    <a:t>电话：</a:t>
                  </a:r>
                  <a:r>
                    <a:rPr lang="en-US" altLang="zh-CN" sz="1600" dirty="0">
                      <a:solidFill>
                        <a:schemeClr val="bg1"/>
                      </a:solidFill>
                    </a:rPr>
                    <a:t>18001992849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sz="1600" dirty="0">
                      <a:solidFill>
                        <a:schemeClr val="bg1"/>
                      </a:solidFill>
                    </a:rPr>
                    <a:t>邮箱：</a:t>
                  </a:r>
                  <a:r>
                    <a:rPr lang="en-US" altLang="zh-CN" sz="1600" dirty="0">
                      <a:solidFill>
                        <a:schemeClr val="bg1"/>
                      </a:solidFill>
                    </a:rPr>
                    <a:t> 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600" dirty="0">
                      <a:solidFill>
                        <a:schemeClr val="bg1"/>
                      </a:solidFill>
                    </a:rPr>
                    <a:t>Q </a:t>
                  </a:r>
                  <a:r>
                    <a:rPr lang="en-US" altLang="zh-CN" sz="1600" dirty="0" err="1">
                      <a:solidFill>
                        <a:schemeClr val="bg1"/>
                      </a:solidFill>
                    </a:rPr>
                    <a:t>Q</a:t>
                  </a:r>
                  <a:r>
                    <a:rPr lang="zh-CN" altLang="en-US" sz="1600" dirty="0">
                      <a:solidFill>
                        <a:schemeClr val="bg1"/>
                      </a:solidFill>
                    </a:rPr>
                    <a:t>： </a:t>
                  </a:r>
                  <a:r>
                    <a:rPr lang="en-US" altLang="zh-CN" sz="1600" dirty="0">
                      <a:solidFill>
                        <a:schemeClr val="bg1"/>
                      </a:solidFill>
                    </a:rPr>
                    <a:t>2677693114</a:t>
                  </a:r>
                </a:p>
              </p:txBody>
            </p:sp>
            <p:sp>
              <p:nvSpPr>
                <p:cNvPr id="13" name="Content Placeholder 2">
                  <a:extLst>
                    <a:ext uri="{FF2B5EF4-FFF2-40B4-BE49-F238E27FC236}">
                      <a16:creationId xmlns:a16="http://schemas.microsoft.com/office/drawing/2014/main" id="{25A526E9-74AD-4BA0-A24C-53E0EA0E4598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1207434" y="3081813"/>
                  <a:ext cx="3274711" cy="485949"/>
                </a:xfrm>
                <a:noFill/>
                <a:ln w="12700" cap="flat" cmpd="sng" algn="ctr">
                  <a:noFill/>
                  <a:prstDash val="solid"/>
                  <a:miter lim="800000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>
                  <a:spAutoFit/>
                </a:bodyPr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>
                    <a:lnSpc>
                      <a:spcPct val="130000"/>
                    </a:lnSpc>
                    <a:buNone/>
                  </a:pPr>
                  <a:r>
                    <a:rPr lang="en-US" altLang="zh-CN" sz="1800" kern="0" spc="1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service@deepshare.net</a:t>
                  </a:r>
                </a:p>
              </p:txBody>
            </p:sp>
          </p:grpSp>
        </p:grp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FBD99C9B-8C06-4E0C-9311-2C69D933C2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90211"/>
            <a:stretch/>
          </p:blipFill>
          <p:spPr>
            <a:xfrm>
              <a:off x="-929642" y="0"/>
              <a:ext cx="14538961" cy="1152366"/>
            </a:xfrm>
            <a:prstGeom prst="rect">
              <a:avLst/>
            </a:prstGeom>
          </p:spPr>
        </p:pic>
      </p:grpSp>
      <p:pic>
        <p:nvPicPr>
          <p:cNvPr id="18" name="图片 17">
            <a:extLst>
              <a:ext uri="{FF2B5EF4-FFF2-40B4-BE49-F238E27FC236}">
                <a16:creationId xmlns:a16="http://schemas.microsoft.com/office/drawing/2014/main" id="{DE887DFE-2804-449C-A898-12422EF942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r="64073"/>
          <a:stretch/>
        </p:blipFill>
        <p:spPr>
          <a:xfrm>
            <a:off x="1663907" y="1588623"/>
            <a:ext cx="631596" cy="80810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591EAE5C-1FEE-4458-AF92-803D5DDFD3E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1" r="20030"/>
          <a:stretch/>
        </p:blipFill>
        <p:spPr>
          <a:xfrm>
            <a:off x="2282540" y="1354507"/>
            <a:ext cx="1733852" cy="1099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8530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次标题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56BB734-27F4-4DEF-ABDD-CA2E4892B7D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0"/>
            <a:ext cx="10287000" cy="685800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FA768013-A407-49BA-9616-1EA8E1006489}"/>
              </a:ext>
            </a:extLst>
          </p:cNvPr>
          <p:cNvSpPr/>
          <p:nvPr/>
        </p:nvSpPr>
        <p:spPr>
          <a:xfrm flipH="1"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6B7A90">
                  <a:alpha val="0"/>
                </a:srgbClr>
              </a:gs>
              <a:gs pos="53000">
                <a:srgbClr val="041D40">
                  <a:alpha val="88000"/>
                </a:srgbClr>
              </a:gs>
              <a:gs pos="85000">
                <a:srgbClr val="002060">
                  <a:lumMod val="45000"/>
                </a:srgbClr>
              </a:gs>
            </a:gsLst>
            <a:lin ang="0" scaled="0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8AFAEB4-01EC-4BE9-8186-05AC5C89E1DA}"/>
              </a:ext>
            </a:extLst>
          </p:cNvPr>
          <p:cNvGrpSpPr/>
          <p:nvPr/>
        </p:nvGrpSpPr>
        <p:grpSpPr>
          <a:xfrm>
            <a:off x="757498" y="4786335"/>
            <a:ext cx="3161944" cy="45719"/>
            <a:chOff x="1137730" y="5043804"/>
            <a:chExt cx="3161944" cy="45719"/>
          </a:xfrm>
        </p:grpSpPr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A49DB06F-0E05-45B7-979E-34077F3246F8}"/>
                </a:ext>
              </a:extLst>
            </p:cNvPr>
            <p:cNvCxnSpPr/>
            <p:nvPr/>
          </p:nvCxnSpPr>
          <p:spPr>
            <a:xfrm flipV="1">
              <a:off x="1137730" y="5067165"/>
              <a:ext cx="3161944" cy="0"/>
            </a:xfrm>
            <a:prstGeom prst="line">
              <a:avLst/>
            </a:prstGeom>
            <a:ln>
              <a:gradFill>
                <a:gsLst>
                  <a:gs pos="0">
                    <a:schemeClr val="accent1">
                      <a:lumMod val="5000"/>
                      <a:lumOff val="95000"/>
                      <a:alpha val="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7F2C180-8FCC-44C2-A3DF-398E4D67B557}"/>
                </a:ext>
              </a:extLst>
            </p:cNvPr>
            <p:cNvSpPr/>
            <p:nvPr/>
          </p:nvSpPr>
          <p:spPr>
            <a:xfrm>
              <a:off x="1137730" y="5043804"/>
              <a:ext cx="974221" cy="457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标题 1">
            <a:extLst>
              <a:ext uri="{FF2B5EF4-FFF2-40B4-BE49-F238E27FC236}">
                <a16:creationId xmlns:a16="http://schemas.microsoft.com/office/drawing/2014/main" id="{F6A83ABD-4F10-425D-947A-88EDC1859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99" y="2366859"/>
            <a:ext cx="6786465" cy="1754326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lang="zh-CN" altLang="en-US" sz="6000" b="1" kern="0" spc="400" dirty="0">
                <a:solidFill>
                  <a:srgbClr val="C89868"/>
                </a:solidFill>
                <a:effectLst>
                  <a:outerShdw blurRad="38100" dist="38100" dir="2700000" sx="101000" sy="101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648998" y="4211242"/>
            <a:ext cx="6019800" cy="490538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>
                <a:solidFill>
                  <a:schemeClr val="bg1">
                    <a:lumMod val="9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457200" indent="0">
              <a:buFontTx/>
              <a:buNone/>
              <a:defRPr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914400" indent="0">
              <a:buFontTx/>
              <a:buNone/>
              <a:defRPr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371600" indent="0">
              <a:buFontTx/>
              <a:buNone/>
              <a:defRPr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 marL="1828800" indent="0">
              <a:buFontTx/>
              <a:buNone/>
              <a:defRPr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205A9371-9ECE-4959-BB7F-8979BE558FD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r="64073"/>
          <a:stretch/>
        </p:blipFill>
        <p:spPr>
          <a:xfrm>
            <a:off x="641022" y="578319"/>
            <a:ext cx="631596" cy="80810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D24BB0BD-603B-4B1E-BE1D-2BCE4DEB122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1" r="20030"/>
          <a:stretch/>
        </p:blipFill>
        <p:spPr>
          <a:xfrm>
            <a:off x="1221945" y="363057"/>
            <a:ext cx="1733852" cy="1099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669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-sub2">
    <p:bg>
      <p:bgPr>
        <a:gradFill>
          <a:gsLst>
            <a:gs pos="0">
              <a:srgbClr val="002060">
                <a:alpha val="55000"/>
              </a:srgbClr>
            </a:gs>
            <a:gs pos="48000">
              <a:srgbClr val="002060">
                <a:alpha val="58000"/>
                <a:lumMod val="61000"/>
              </a:srgbClr>
            </a:gs>
            <a:gs pos="100000">
              <a:schemeClr val="tx1">
                <a:alpha val="73000"/>
              </a:schemeClr>
            </a:gs>
          </a:gsLst>
          <a:lin ang="162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DF2DA0-1BDF-4CE6-AF0E-6E12403D5A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423" y="611490"/>
            <a:ext cx="6786465" cy="5909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>
            <a:lvl1pPr>
              <a:defRPr lang="zh-CN" altLang="en-US" sz="3600" kern="0" spc="4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A3E51854-C75A-49C3-B7D2-FFB54C5700CD}"/>
              </a:ext>
            </a:extLst>
          </p:cNvPr>
          <p:cNvSpPr/>
          <p:nvPr/>
        </p:nvSpPr>
        <p:spPr>
          <a:xfrm>
            <a:off x="595212" y="1661929"/>
            <a:ext cx="3096000" cy="1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44000">
                <a:schemeClr val="bg1">
                  <a:alpha val="27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772"/>
          </a:p>
        </p:txBody>
      </p:sp>
      <p:sp>
        <p:nvSpPr>
          <p:cNvPr id="18" name="内容占位符 17">
            <a:extLst>
              <a:ext uri="{FF2B5EF4-FFF2-40B4-BE49-F238E27FC236}">
                <a16:creationId xmlns:a16="http://schemas.microsoft.com/office/drawing/2014/main" id="{1D695C52-3BD7-4B06-929B-9E5A650A1365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79424" y="2133600"/>
            <a:ext cx="3211787" cy="76944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10000"/>
              </a:lnSpc>
              <a:buFontTx/>
              <a:buNone/>
              <a:defRPr sz="2000" kern="0" spc="200" baseline="0">
                <a:solidFill>
                  <a:schemeClr val="bg1">
                    <a:lumMod val="9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DE5F9324-E9E7-4D03-9073-6BBE04E0C631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79423" y="1275723"/>
            <a:ext cx="4471686" cy="452020"/>
          </a:xfrm>
        </p:spPr>
        <p:txBody>
          <a:bodyPr wrap="square">
            <a:spAutoFit/>
          </a:bodyPr>
          <a:lstStyle>
            <a:lvl1pPr marL="0" indent="0" algn="l">
              <a:buNone/>
              <a:defRPr sz="2000">
                <a:solidFill>
                  <a:schemeClr val="bg1">
                    <a:lumMod val="9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531EE08-14C6-4608-96E2-87C7766F102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r="64073"/>
          <a:stretch/>
        </p:blipFill>
        <p:spPr>
          <a:xfrm>
            <a:off x="9247695" y="502903"/>
            <a:ext cx="631596" cy="80810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55D88EF-C18C-46FD-898A-414572A61A0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1" r="20030"/>
          <a:stretch/>
        </p:blipFill>
        <p:spPr>
          <a:xfrm>
            <a:off x="9866328" y="268787"/>
            <a:ext cx="1733852" cy="1099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0961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内页">
    <p:bg>
      <p:bgPr>
        <a:gradFill>
          <a:gsLst>
            <a:gs pos="0">
              <a:srgbClr val="002060">
                <a:alpha val="55000"/>
              </a:srgbClr>
            </a:gs>
            <a:gs pos="48000">
              <a:srgbClr val="002060">
                <a:alpha val="58000"/>
                <a:lumMod val="61000"/>
              </a:srgbClr>
            </a:gs>
            <a:gs pos="100000">
              <a:schemeClr val="tx1">
                <a:alpha val="73000"/>
              </a:schemeClr>
            </a:gs>
          </a:gsLst>
          <a:lin ang="162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DF2DA0-1BDF-4CE6-AF0E-6E12403D5A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423" y="611490"/>
            <a:ext cx="6786465" cy="5909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>
            <a:lvl1pPr>
              <a:defRPr lang="zh-CN" altLang="en-US" sz="3600" kern="0" spc="4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A3E51854-C75A-49C3-B7D2-FFB54C5700CD}"/>
              </a:ext>
            </a:extLst>
          </p:cNvPr>
          <p:cNvSpPr/>
          <p:nvPr/>
        </p:nvSpPr>
        <p:spPr>
          <a:xfrm>
            <a:off x="595212" y="1661929"/>
            <a:ext cx="3096000" cy="1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44000">
                <a:schemeClr val="bg1">
                  <a:alpha val="27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772"/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DE5F9324-E9E7-4D03-9073-6BBE04E0C631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79425" y="1259772"/>
            <a:ext cx="4471686" cy="452020"/>
          </a:xfrm>
        </p:spPr>
        <p:txBody>
          <a:bodyPr wrap="square">
            <a:spAutoFit/>
          </a:bodyPr>
          <a:lstStyle>
            <a:lvl1pPr marL="0" indent="0" algn="l">
              <a:buNone/>
              <a:defRPr sz="2000">
                <a:solidFill>
                  <a:schemeClr val="bg1">
                    <a:lumMod val="9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0" name="内容占位符 3">
            <a:extLst>
              <a:ext uri="{FF2B5EF4-FFF2-40B4-BE49-F238E27FC236}">
                <a16:creationId xmlns:a16="http://schemas.microsoft.com/office/drawing/2014/main" id="{53F9DD31-7F23-4D16-8F4B-ABD585227C3A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79425" y="2133600"/>
            <a:ext cx="2610975" cy="83099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20000"/>
              </a:lnSpc>
              <a:buFontTx/>
              <a:buNone/>
              <a:defRPr sz="2000" kern="0" spc="3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lnSpc>
                <a:spcPct val="120000"/>
              </a:lnSpc>
              <a:buFontTx/>
              <a:buNone/>
              <a:defRPr sz="2000" kern="0" spc="3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14400" indent="0">
              <a:lnSpc>
                <a:spcPct val="120000"/>
              </a:lnSpc>
              <a:buFontTx/>
              <a:buNone/>
              <a:defRPr sz="2000" kern="0" spc="3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371600" indent="0">
              <a:lnSpc>
                <a:spcPct val="120000"/>
              </a:lnSpc>
              <a:buFontTx/>
              <a:buNone/>
              <a:defRPr sz="2000" kern="0" spc="3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>
              <a:lnSpc>
                <a:spcPct val="120000"/>
              </a:lnSpc>
              <a:buFontTx/>
              <a:buNone/>
              <a:defRPr sz="2000" kern="0" spc="3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图片占位符 3">
            <a:extLst>
              <a:ext uri="{FF2B5EF4-FFF2-40B4-BE49-F238E27FC236}">
                <a16:creationId xmlns:a16="http://schemas.microsoft.com/office/drawing/2014/main" id="{A0123B68-1374-497F-BFAF-E1A98D08B1EE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4739640" y="2118930"/>
            <a:ext cx="6953685" cy="4226308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图标添加图片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DE7741AC-7DDF-4355-8384-9E8D1EE3D6F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r="64073"/>
          <a:stretch/>
        </p:blipFill>
        <p:spPr>
          <a:xfrm>
            <a:off x="9247695" y="502903"/>
            <a:ext cx="631596" cy="80810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4542F42-B592-4756-BA80-7C6DEDFB438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1" r="20030"/>
          <a:stretch/>
        </p:blipFill>
        <p:spPr>
          <a:xfrm>
            <a:off x="9866328" y="268787"/>
            <a:ext cx="1733852" cy="1099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0721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with code frame">
    <p:bg>
      <p:bgPr>
        <a:gradFill>
          <a:gsLst>
            <a:gs pos="0">
              <a:srgbClr val="002060">
                <a:alpha val="55000"/>
              </a:srgbClr>
            </a:gs>
            <a:gs pos="48000">
              <a:srgbClr val="002060">
                <a:alpha val="58000"/>
                <a:lumMod val="61000"/>
              </a:srgbClr>
            </a:gs>
            <a:gs pos="100000">
              <a:schemeClr val="tx1">
                <a:alpha val="73000"/>
              </a:schemeClr>
            </a:gs>
          </a:gsLst>
          <a:lin ang="162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FCF0B1B6-D854-4A16-A99C-D7CCFCAE048C}"/>
              </a:ext>
            </a:extLst>
          </p:cNvPr>
          <p:cNvGrpSpPr/>
          <p:nvPr/>
        </p:nvGrpSpPr>
        <p:grpSpPr>
          <a:xfrm>
            <a:off x="3298786" y="1739992"/>
            <a:ext cx="8413790" cy="4593735"/>
            <a:chOff x="3766419" y="1682042"/>
            <a:chExt cx="7946156" cy="4697582"/>
          </a:xfrm>
        </p:grpSpPr>
        <p:grpSp>
          <p:nvGrpSpPr>
            <p:cNvPr id="11" name="Group 20">
              <a:extLst>
                <a:ext uri="{FF2B5EF4-FFF2-40B4-BE49-F238E27FC236}">
                  <a16:creationId xmlns:a16="http://schemas.microsoft.com/office/drawing/2014/main" id="{CAB7F6F4-39B7-4C29-AA99-9156B295BE20}"/>
                </a:ext>
              </a:extLst>
            </p:cNvPr>
            <p:cNvGrpSpPr/>
            <p:nvPr/>
          </p:nvGrpSpPr>
          <p:grpSpPr>
            <a:xfrm>
              <a:off x="3766419" y="1682042"/>
              <a:ext cx="7946156" cy="4697582"/>
              <a:chOff x="1017405" y="2693983"/>
              <a:chExt cx="6794663" cy="4462905"/>
            </a:xfrm>
          </p:grpSpPr>
          <p:grpSp>
            <p:nvGrpSpPr>
              <p:cNvPr id="13" name="Group 21">
                <a:extLst>
                  <a:ext uri="{FF2B5EF4-FFF2-40B4-BE49-F238E27FC236}">
                    <a16:creationId xmlns:a16="http://schemas.microsoft.com/office/drawing/2014/main" id="{8A6F94DA-00EF-472D-8941-13E0D122CB09}"/>
                  </a:ext>
                </a:extLst>
              </p:cNvPr>
              <p:cNvGrpSpPr/>
              <p:nvPr/>
            </p:nvGrpSpPr>
            <p:grpSpPr>
              <a:xfrm>
                <a:off x="1017405" y="2693983"/>
                <a:ext cx="6794663" cy="4462905"/>
                <a:chOff x="1017405" y="2693983"/>
                <a:chExt cx="6794663" cy="4462905"/>
              </a:xfrm>
            </p:grpSpPr>
            <p:sp>
              <p:nvSpPr>
                <p:cNvPr id="17" name="AutoShape 1">
                  <a:extLst>
                    <a:ext uri="{FF2B5EF4-FFF2-40B4-BE49-F238E27FC236}">
                      <a16:creationId xmlns:a16="http://schemas.microsoft.com/office/drawing/2014/main" id="{B86BA5A8-84BC-4944-B6D3-AF2401AB2A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7405" y="2693983"/>
                  <a:ext cx="6794663" cy="4462905"/>
                </a:xfrm>
                <a:prstGeom prst="roundRect">
                  <a:avLst>
                    <a:gd name="adj" fmla="val 1292"/>
                  </a:avLst>
                </a:prstGeom>
                <a:solidFill>
                  <a:schemeClr val="accent3">
                    <a:lumMod val="75000"/>
                  </a:schemeClr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  <a:effectLst>
                  <a:outerShdw blurRad="254000" dist="114299" dir="5340024" algn="ctr" rotWithShape="0">
                    <a:schemeClr val="bg2">
                      <a:alpha val="39000"/>
                    </a:schemeClr>
                  </a:outerShdw>
                </a:effectLst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19" name="Oval 4">
                  <a:extLst>
                    <a:ext uri="{FF2B5EF4-FFF2-40B4-BE49-F238E27FC236}">
                      <a16:creationId xmlns:a16="http://schemas.microsoft.com/office/drawing/2014/main" id="{8431B10C-C37E-466D-BD77-50A727810B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37753" y="2814331"/>
                  <a:ext cx="78495" cy="95276"/>
                </a:xfrm>
                <a:prstGeom prst="ellipse">
                  <a:avLst/>
                </a:prstGeom>
                <a:solidFill>
                  <a:schemeClr val="accent2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20" name="Oval 5">
                  <a:extLst>
                    <a:ext uri="{FF2B5EF4-FFF2-40B4-BE49-F238E27FC236}">
                      <a16:creationId xmlns:a16="http://schemas.microsoft.com/office/drawing/2014/main" id="{07231521-6625-48CD-8EB7-E1F417DA4A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7620" y="2814331"/>
                  <a:ext cx="78495" cy="95276"/>
                </a:xfrm>
                <a:prstGeom prst="ellipse">
                  <a:avLst/>
                </a:prstGeom>
                <a:solidFill>
                  <a:schemeClr val="accent3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21" name="Oval 6">
                  <a:extLst>
                    <a:ext uri="{FF2B5EF4-FFF2-40B4-BE49-F238E27FC236}">
                      <a16:creationId xmlns:a16="http://schemas.microsoft.com/office/drawing/2014/main" id="{1A91A531-BDDD-4C6A-A091-F43AC6F734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77486" y="2814331"/>
                  <a:ext cx="78495" cy="95276"/>
                </a:xfrm>
                <a:prstGeom prst="ellipse">
                  <a:avLst/>
                </a:prstGeom>
                <a:solidFill>
                  <a:schemeClr val="accent4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22" name="Rectangle 11">
                  <a:extLst>
                    <a:ext uri="{FF2B5EF4-FFF2-40B4-BE49-F238E27FC236}">
                      <a16:creationId xmlns:a16="http://schemas.microsoft.com/office/drawing/2014/main" id="{5804362D-9C31-4BF6-BAF1-814E90A947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5844" y="3085114"/>
                  <a:ext cx="5104773" cy="200580"/>
                </a:xfrm>
                <a:prstGeom prst="rect">
                  <a:avLst/>
                </a:prstGeom>
                <a:solidFill>
                  <a:srgbClr val="FFFFFF"/>
                </a:solidFill>
                <a:ln w="25400" cap="flat">
                  <a:solidFill>
                    <a:srgbClr val="B3B3B3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 dirty="0"/>
                </a:p>
              </p:txBody>
            </p:sp>
            <p:grpSp>
              <p:nvGrpSpPr>
                <p:cNvPr id="23" name="Group 32">
                  <a:extLst>
                    <a:ext uri="{FF2B5EF4-FFF2-40B4-BE49-F238E27FC236}">
                      <a16:creationId xmlns:a16="http://schemas.microsoft.com/office/drawing/2014/main" id="{70828D46-72CD-470D-A11C-583D88DEF54C}"/>
                    </a:ext>
                  </a:extLst>
                </p:cNvPr>
                <p:cNvGrpSpPr/>
                <p:nvPr/>
              </p:nvGrpSpPr>
              <p:grpSpPr>
                <a:xfrm>
                  <a:off x="7494380" y="2779230"/>
                  <a:ext cx="155357" cy="155272"/>
                  <a:chOff x="4763" y="0"/>
                  <a:chExt cx="2900362" cy="2898775"/>
                </a:xfrm>
                <a:solidFill>
                  <a:schemeClr val="bg1">
                    <a:lumMod val="50000"/>
                  </a:schemeClr>
                </a:solidFill>
              </p:grpSpPr>
              <p:sp>
                <p:nvSpPr>
                  <p:cNvPr id="26" name="Freeform 13">
                    <a:extLst>
                      <a:ext uri="{FF2B5EF4-FFF2-40B4-BE49-F238E27FC236}">
                        <a16:creationId xmlns:a16="http://schemas.microsoft.com/office/drawing/2014/main" id="{2507FBD2-671C-4F06-9521-4BCC4F7CF1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0"/>
                    <a:ext cx="727075" cy="722313"/>
                  </a:xfrm>
                  <a:custGeom>
                    <a:avLst/>
                    <a:gdLst>
                      <a:gd name="T0" fmla="*/ 168 w 193"/>
                      <a:gd name="T1" fmla="*/ 0 h 192"/>
                      <a:gd name="T2" fmla="*/ 24 w 193"/>
                      <a:gd name="T3" fmla="*/ 0 h 192"/>
                      <a:gd name="T4" fmla="*/ 0 w 193"/>
                      <a:gd name="T5" fmla="*/ 24 h 192"/>
                      <a:gd name="T6" fmla="*/ 0 w 193"/>
                      <a:gd name="T7" fmla="*/ 168 h 192"/>
                      <a:gd name="T8" fmla="*/ 24 w 193"/>
                      <a:gd name="T9" fmla="*/ 192 h 192"/>
                      <a:gd name="T10" fmla="*/ 168 w 193"/>
                      <a:gd name="T11" fmla="*/ 192 h 192"/>
                      <a:gd name="T12" fmla="*/ 193 w 193"/>
                      <a:gd name="T13" fmla="*/ 168 h 192"/>
                      <a:gd name="T14" fmla="*/ 193 w 193"/>
                      <a:gd name="T15" fmla="*/ 24 h 192"/>
                      <a:gd name="T16" fmla="*/ 168 w 193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2" y="192"/>
                          <a:pt x="193" y="182"/>
                          <a:pt x="193" y="168"/>
                        </a:cubicBezTo>
                        <a:cubicBezTo>
                          <a:pt x="193" y="24"/>
                          <a:pt x="193" y="24"/>
                          <a:pt x="193" y="24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27" name="Freeform 14">
                    <a:extLst>
                      <a:ext uri="{FF2B5EF4-FFF2-40B4-BE49-F238E27FC236}">
                        <a16:creationId xmlns:a16="http://schemas.microsoft.com/office/drawing/2014/main" id="{931B3463-BCF5-4961-9EEF-0E87F05B1B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1087438"/>
                    <a:ext cx="727075" cy="722313"/>
                  </a:xfrm>
                  <a:custGeom>
                    <a:avLst/>
                    <a:gdLst>
                      <a:gd name="T0" fmla="*/ 168 w 193"/>
                      <a:gd name="T1" fmla="*/ 0 h 192"/>
                      <a:gd name="T2" fmla="*/ 24 w 193"/>
                      <a:gd name="T3" fmla="*/ 0 h 192"/>
                      <a:gd name="T4" fmla="*/ 0 w 193"/>
                      <a:gd name="T5" fmla="*/ 24 h 192"/>
                      <a:gd name="T6" fmla="*/ 0 w 193"/>
                      <a:gd name="T7" fmla="*/ 168 h 192"/>
                      <a:gd name="T8" fmla="*/ 24 w 193"/>
                      <a:gd name="T9" fmla="*/ 192 h 192"/>
                      <a:gd name="T10" fmla="*/ 168 w 193"/>
                      <a:gd name="T11" fmla="*/ 192 h 192"/>
                      <a:gd name="T12" fmla="*/ 193 w 193"/>
                      <a:gd name="T13" fmla="*/ 168 h 192"/>
                      <a:gd name="T14" fmla="*/ 193 w 193"/>
                      <a:gd name="T15" fmla="*/ 24 h 192"/>
                      <a:gd name="T16" fmla="*/ 168 w 193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2" y="192"/>
                          <a:pt x="193" y="181"/>
                          <a:pt x="193" y="168"/>
                        </a:cubicBezTo>
                        <a:cubicBezTo>
                          <a:pt x="193" y="24"/>
                          <a:pt x="193" y="24"/>
                          <a:pt x="193" y="24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28" name="Freeform 15">
                    <a:extLst>
                      <a:ext uri="{FF2B5EF4-FFF2-40B4-BE49-F238E27FC236}">
                        <a16:creationId xmlns:a16="http://schemas.microsoft.com/office/drawing/2014/main" id="{16166F87-E7A9-4C02-BBA5-C423CCB07EA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2171700"/>
                    <a:ext cx="727075" cy="727075"/>
                  </a:xfrm>
                  <a:custGeom>
                    <a:avLst/>
                    <a:gdLst>
                      <a:gd name="T0" fmla="*/ 168 w 193"/>
                      <a:gd name="T1" fmla="*/ 0 h 193"/>
                      <a:gd name="T2" fmla="*/ 24 w 193"/>
                      <a:gd name="T3" fmla="*/ 0 h 193"/>
                      <a:gd name="T4" fmla="*/ 0 w 193"/>
                      <a:gd name="T5" fmla="*/ 25 h 193"/>
                      <a:gd name="T6" fmla="*/ 0 w 193"/>
                      <a:gd name="T7" fmla="*/ 169 h 193"/>
                      <a:gd name="T8" fmla="*/ 24 w 193"/>
                      <a:gd name="T9" fmla="*/ 193 h 193"/>
                      <a:gd name="T10" fmla="*/ 168 w 193"/>
                      <a:gd name="T11" fmla="*/ 193 h 193"/>
                      <a:gd name="T12" fmla="*/ 193 w 193"/>
                      <a:gd name="T13" fmla="*/ 169 h 193"/>
                      <a:gd name="T14" fmla="*/ 193 w 193"/>
                      <a:gd name="T15" fmla="*/ 25 h 193"/>
                      <a:gd name="T16" fmla="*/ 168 w 193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1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2" y="193"/>
                          <a:pt x="193" y="182"/>
                          <a:pt x="193" y="169"/>
                        </a:cubicBezTo>
                        <a:cubicBezTo>
                          <a:pt x="193" y="25"/>
                          <a:pt x="193" y="25"/>
                          <a:pt x="193" y="25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29" name="Freeform 16">
                    <a:extLst>
                      <a:ext uri="{FF2B5EF4-FFF2-40B4-BE49-F238E27FC236}">
                        <a16:creationId xmlns:a16="http://schemas.microsoft.com/office/drawing/2014/main" id="{4180B9A4-DEBB-40E4-9DDF-687ACDF591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0"/>
                    <a:ext cx="722312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2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0" name="Freeform 17">
                    <a:extLst>
                      <a:ext uri="{FF2B5EF4-FFF2-40B4-BE49-F238E27FC236}">
                        <a16:creationId xmlns:a16="http://schemas.microsoft.com/office/drawing/2014/main" id="{C5F94398-5B3E-4A62-B3CA-4B29096BFDF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1087438"/>
                    <a:ext cx="722312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1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1" name="Freeform 18">
                    <a:extLst>
                      <a:ext uri="{FF2B5EF4-FFF2-40B4-BE49-F238E27FC236}">
                        <a16:creationId xmlns:a16="http://schemas.microsoft.com/office/drawing/2014/main" id="{5F148501-DDCA-4947-BE9D-6F1A598C73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2171700"/>
                    <a:ext cx="722312" cy="727075"/>
                  </a:xfrm>
                  <a:custGeom>
                    <a:avLst/>
                    <a:gdLst>
                      <a:gd name="T0" fmla="*/ 168 w 192"/>
                      <a:gd name="T1" fmla="*/ 0 h 193"/>
                      <a:gd name="T2" fmla="*/ 24 w 192"/>
                      <a:gd name="T3" fmla="*/ 0 h 193"/>
                      <a:gd name="T4" fmla="*/ 0 w 192"/>
                      <a:gd name="T5" fmla="*/ 25 h 193"/>
                      <a:gd name="T6" fmla="*/ 0 w 192"/>
                      <a:gd name="T7" fmla="*/ 169 h 193"/>
                      <a:gd name="T8" fmla="*/ 24 w 192"/>
                      <a:gd name="T9" fmla="*/ 193 h 193"/>
                      <a:gd name="T10" fmla="*/ 168 w 192"/>
                      <a:gd name="T11" fmla="*/ 193 h 193"/>
                      <a:gd name="T12" fmla="*/ 192 w 192"/>
                      <a:gd name="T13" fmla="*/ 169 h 193"/>
                      <a:gd name="T14" fmla="*/ 192 w 192"/>
                      <a:gd name="T15" fmla="*/ 25 h 193"/>
                      <a:gd name="T16" fmla="*/ 168 w 192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1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1" y="193"/>
                          <a:pt x="192" y="182"/>
                          <a:pt x="192" y="169"/>
                        </a:cubicBezTo>
                        <a:cubicBezTo>
                          <a:pt x="192" y="25"/>
                          <a:pt x="192" y="25"/>
                          <a:pt x="192" y="25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2" name="Freeform 19">
                    <a:extLst>
                      <a:ext uri="{FF2B5EF4-FFF2-40B4-BE49-F238E27FC236}">
                        <a16:creationId xmlns:a16="http://schemas.microsoft.com/office/drawing/2014/main" id="{BD7711F1-0D20-424A-80F9-DEDC57574C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0"/>
                    <a:ext cx="723900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0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2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3" name="Freeform 20">
                    <a:extLst>
                      <a:ext uri="{FF2B5EF4-FFF2-40B4-BE49-F238E27FC236}">
                        <a16:creationId xmlns:a16="http://schemas.microsoft.com/office/drawing/2014/main" id="{21FA30B2-FBFF-4C6F-A802-E261576F47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1087438"/>
                    <a:ext cx="723900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0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1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4" name="Freeform 21">
                    <a:extLst>
                      <a:ext uri="{FF2B5EF4-FFF2-40B4-BE49-F238E27FC236}">
                        <a16:creationId xmlns:a16="http://schemas.microsoft.com/office/drawing/2014/main" id="{F9D87807-1E31-4414-A0EF-EB2006A8843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2171700"/>
                    <a:ext cx="723900" cy="727075"/>
                  </a:xfrm>
                  <a:custGeom>
                    <a:avLst/>
                    <a:gdLst>
                      <a:gd name="T0" fmla="*/ 168 w 192"/>
                      <a:gd name="T1" fmla="*/ 0 h 193"/>
                      <a:gd name="T2" fmla="*/ 24 w 192"/>
                      <a:gd name="T3" fmla="*/ 0 h 193"/>
                      <a:gd name="T4" fmla="*/ 0 w 192"/>
                      <a:gd name="T5" fmla="*/ 25 h 193"/>
                      <a:gd name="T6" fmla="*/ 0 w 192"/>
                      <a:gd name="T7" fmla="*/ 169 h 193"/>
                      <a:gd name="T8" fmla="*/ 24 w 192"/>
                      <a:gd name="T9" fmla="*/ 193 h 193"/>
                      <a:gd name="T10" fmla="*/ 168 w 192"/>
                      <a:gd name="T11" fmla="*/ 193 h 193"/>
                      <a:gd name="T12" fmla="*/ 192 w 192"/>
                      <a:gd name="T13" fmla="*/ 169 h 193"/>
                      <a:gd name="T14" fmla="*/ 192 w 192"/>
                      <a:gd name="T15" fmla="*/ 25 h 193"/>
                      <a:gd name="T16" fmla="*/ 168 w 192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0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1" y="193"/>
                          <a:pt x="192" y="182"/>
                          <a:pt x="192" y="169"/>
                        </a:cubicBezTo>
                        <a:cubicBezTo>
                          <a:pt x="192" y="25"/>
                          <a:pt x="192" y="25"/>
                          <a:pt x="192" y="25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</p:grpSp>
            <p:sp>
              <p:nvSpPr>
                <p:cNvPr id="24" name="Freeform 25">
                  <a:extLst>
                    <a:ext uri="{FF2B5EF4-FFF2-40B4-BE49-F238E27FC236}">
                      <a16:creationId xmlns:a16="http://schemas.microsoft.com/office/drawing/2014/main" id="{59C1E7EB-8B77-42D8-A36B-7891754771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7497092" y="3115886"/>
                  <a:ext cx="146921" cy="128651"/>
                </a:xfrm>
                <a:custGeom>
                  <a:avLst/>
                  <a:gdLst>
                    <a:gd name="T0" fmla="*/ 504 w 896"/>
                    <a:gd name="T1" fmla="*/ 0 h 784"/>
                    <a:gd name="T2" fmla="*/ 116 w 896"/>
                    <a:gd name="T3" fmla="*/ 336 h 784"/>
                    <a:gd name="T4" fmla="*/ 0 w 896"/>
                    <a:gd name="T5" fmla="*/ 336 h 784"/>
                    <a:gd name="T6" fmla="*/ 168 w 896"/>
                    <a:gd name="T7" fmla="*/ 560 h 784"/>
                    <a:gd name="T8" fmla="*/ 336 w 896"/>
                    <a:gd name="T9" fmla="*/ 336 h 784"/>
                    <a:gd name="T10" fmla="*/ 230 w 896"/>
                    <a:gd name="T11" fmla="*/ 336 h 784"/>
                    <a:gd name="T12" fmla="*/ 504 w 896"/>
                    <a:gd name="T13" fmla="*/ 112 h 784"/>
                    <a:gd name="T14" fmla="*/ 784 w 896"/>
                    <a:gd name="T15" fmla="*/ 392 h 784"/>
                    <a:gd name="T16" fmla="*/ 504 w 896"/>
                    <a:gd name="T17" fmla="*/ 672 h 784"/>
                    <a:gd name="T18" fmla="*/ 504 w 896"/>
                    <a:gd name="T19" fmla="*/ 784 h 784"/>
                    <a:gd name="T20" fmla="*/ 896 w 896"/>
                    <a:gd name="T21" fmla="*/ 392 h 784"/>
                    <a:gd name="T22" fmla="*/ 504 w 896"/>
                    <a:gd name="T23" fmla="*/ 0 h 7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896" h="784">
                      <a:moveTo>
                        <a:pt x="504" y="0"/>
                      </a:moveTo>
                      <a:cubicBezTo>
                        <a:pt x="307" y="0"/>
                        <a:pt x="144" y="146"/>
                        <a:pt x="116" y="336"/>
                      </a:cubicBezTo>
                      <a:cubicBezTo>
                        <a:pt x="0" y="336"/>
                        <a:pt x="0" y="336"/>
                        <a:pt x="0" y="336"/>
                      </a:cubicBezTo>
                      <a:cubicBezTo>
                        <a:pt x="168" y="560"/>
                        <a:pt x="168" y="560"/>
                        <a:pt x="168" y="560"/>
                      </a:cubicBezTo>
                      <a:cubicBezTo>
                        <a:pt x="336" y="336"/>
                        <a:pt x="336" y="336"/>
                        <a:pt x="336" y="336"/>
                      </a:cubicBezTo>
                      <a:cubicBezTo>
                        <a:pt x="230" y="336"/>
                        <a:pt x="230" y="336"/>
                        <a:pt x="230" y="336"/>
                      </a:cubicBezTo>
                      <a:cubicBezTo>
                        <a:pt x="256" y="208"/>
                        <a:pt x="369" y="112"/>
                        <a:pt x="504" y="112"/>
                      </a:cubicBezTo>
                      <a:cubicBezTo>
                        <a:pt x="658" y="112"/>
                        <a:pt x="784" y="238"/>
                        <a:pt x="784" y="392"/>
                      </a:cubicBezTo>
                      <a:cubicBezTo>
                        <a:pt x="784" y="546"/>
                        <a:pt x="658" y="672"/>
                        <a:pt x="504" y="672"/>
                      </a:cubicBezTo>
                      <a:cubicBezTo>
                        <a:pt x="504" y="784"/>
                        <a:pt x="504" y="784"/>
                        <a:pt x="504" y="784"/>
                      </a:cubicBezTo>
                      <a:cubicBezTo>
                        <a:pt x="721" y="784"/>
                        <a:pt x="896" y="609"/>
                        <a:pt x="896" y="392"/>
                      </a:cubicBezTo>
                      <a:cubicBezTo>
                        <a:pt x="896" y="175"/>
                        <a:pt x="721" y="0"/>
                        <a:pt x="504" y="0"/>
                      </a:cubicBezTo>
                      <a:close/>
                    </a:path>
                  </a:pathLst>
                </a:cu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d-ID"/>
                </a:p>
              </p:txBody>
            </p:sp>
            <p:sp>
              <p:nvSpPr>
                <p:cNvPr id="25" name="Oval 6">
                  <a:extLst>
                    <a:ext uri="{FF2B5EF4-FFF2-40B4-BE49-F238E27FC236}">
                      <a16:creationId xmlns:a16="http://schemas.microsoft.com/office/drawing/2014/main" id="{C1929413-BFC3-4A2B-8740-D7302AD478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55635" y="2814331"/>
                  <a:ext cx="78495" cy="95276"/>
                </a:xfrm>
                <a:prstGeom prst="ellipse">
                  <a:avLst/>
                </a:prstGeom>
                <a:solidFill>
                  <a:schemeClr val="accent5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</p:grpSp>
          <p:sp>
            <p:nvSpPr>
              <p:cNvPr id="14" name="TextBox 22">
                <a:extLst>
                  <a:ext uri="{FF2B5EF4-FFF2-40B4-BE49-F238E27FC236}">
                    <a16:creationId xmlns:a16="http://schemas.microsoft.com/office/drawing/2014/main" id="{1C0BB813-8721-4C3D-BB68-B97A2743027A}"/>
                  </a:ext>
                </a:extLst>
              </p:cNvPr>
              <p:cNvSpPr txBox="1"/>
              <p:nvPr/>
            </p:nvSpPr>
            <p:spPr>
              <a:xfrm>
                <a:off x="2353073" y="2980931"/>
                <a:ext cx="1178527" cy="2308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d-ID" sz="900" dirty="0">
                    <a:solidFill>
                      <a:schemeClr val="bg1">
                        <a:lumMod val="65000"/>
                      </a:schemeClr>
                    </a:solidFill>
                    <a:latin typeface="+mj-lt"/>
                  </a:rPr>
                  <a:t>www.inspirasign.com</a:t>
                </a:r>
              </a:p>
            </p:txBody>
          </p:sp>
          <p:sp>
            <p:nvSpPr>
              <p:cNvPr id="16" name="Freeform 29">
                <a:extLst>
                  <a:ext uri="{FF2B5EF4-FFF2-40B4-BE49-F238E27FC236}">
                    <a16:creationId xmlns:a16="http://schemas.microsoft.com/office/drawing/2014/main" id="{4009E332-AE07-4CCD-B831-A9B971956B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269943" y="3130076"/>
                <a:ext cx="115372" cy="115448"/>
              </a:xfrm>
              <a:custGeom>
                <a:avLst/>
                <a:gdLst>
                  <a:gd name="T0" fmla="*/ 0 w 636"/>
                  <a:gd name="T1" fmla="*/ 318 h 636"/>
                  <a:gd name="T2" fmla="*/ 636 w 636"/>
                  <a:gd name="T3" fmla="*/ 318 h 636"/>
                  <a:gd name="T4" fmla="*/ 594 w 636"/>
                  <a:gd name="T5" fmla="*/ 308 h 636"/>
                  <a:gd name="T6" fmla="*/ 448 w 636"/>
                  <a:gd name="T7" fmla="*/ 179 h 636"/>
                  <a:gd name="T8" fmla="*/ 594 w 636"/>
                  <a:gd name="T9" fmla="*/ 308 h 636"/>
                  <a:gd name="T10" fmla="*/ 223 w 636"/>
                  <a:gd name="T11" fmla="*/ 486 h 636"/>
                  <a:gd name="T12" fmla="*/ 308 w 636"/>
                  <a:gd name="T13" fmla="*/ 594 h 636"/>
                  <a:gd name="T14" fmla="*/ 329 w 636"/>
                  <a:gd name="T15" fmla="*/ 42 h 636"/>
                  <a:gd name="T16" fmla="*/ 328 w 636"/>
                  <a:gd name="T17" fmla="*/ 184 h 636"/>
                  <a:gd name="T18" fmla="*/ 329 w 636"/>
                  <a:gd name="T19" fmla="*/ 42 h 636"/>
                  <a:gd name="T20" fmla="*/ 510 w 636"/>
                  <a:gd name="T21" fmla="*/ 119 h 636"/>
                  <a:gd name="T22" fmla="*/ 363 w 636"/>
                  <a:gd name="T23" fmla="*/ 45 h 636"/>
                  <a:gd name="T24" fmla="*/ 308 w 636"/>
                  <a:gd name="T25" fmla="*/ 184 h 636"/>
                  <a:gd name="T26" fmla="*/ 307 w 636"/>
                  <a:gd name="T27" fmla="*/ 42 h 636"/>
                  <a:gd name="T28" fmla="*/ 196 w 636"/>
                  <a:gd name="T29" fmla="*/ 160 h 636"/>
                  <a:gd name="T30" fmla="*/ 273 w 636"/>
                  <a:gd name="T31" fmla="*/ 45 h 636"/>
                  <a:gd name="T32" fmla="*/ 207 w 636"/>
                  <a:gd name="T33" fmla="*/ 186 h 636"/>
                  <a:gd name="T34" fmla="*/ 308 w 636"/>
                  <a:gd name="T35" fmla="*/ 308 h 636"/>
                  <a:gd name="T36" fmla="*/ 207 w 636"/>
                  <a:gd name="T37" fmla="*/ 186 h 636"/>
                  <a:gd name="T38" fmla="*/ 308 w 636"/>
                  <a:gd name="T39" fmla="*/ 452 h 636"/>
                  <a:gd name="T40" fmla="*/ 185 w 636"/>
                  <a:gd name="T41" fmla="*/ 328 h 636"/>
                  <a:gd name="T42" fmla="*/ 273 w 636"/>
                  <a:gd name="T43" fmla="*/ 591 h 636"/>
                  <a:gd name="T44" fmla="*/ 204 w 636"/>
                  <a:gd name="T45" fmla="*/ 493 h 636"/>
                  <a:gd name="T46" fmla="*/ 328 w 636"/>
                  <a:gd name="T47" fmla="*/ 594 h 636"/>
                  <a:gd name="T48" fmla="*/ 413 w 636"/>
                  <a:gd name="T49" fmla="*/ 486 h 636"/>
                  <a:gd name="T50" fmla="*/ 328 w 636"/>
                  <a:gd name="T51" fmla="*/ 594 h 636"/>
                  <a:gd name="T52" fmla="*/ 498 w 636"/>
                  <a:gd name="T53" fmla="*/ 528 h 636"/>
                  <a:gd name="T54" fmla="*/ 432 w 636"/>
                  <a:gd name="T55" fmla="*/ 493 h 636"/>
                  <a:gd name="T56" fmla="*/ 328 w 636"/>
                  <a:gd name="T57" fmla="*/ 452 h 636"/>
                  <a:gd name="T58" fmla="*/ 451 w 636"/>
                  <a:gd name="T59" fmla="*/ 328 h 636"/>
                  <a:gd name="T60" fmla="*/ 328 w 636"/>
                  <a:gd name="T61" fmla="*/ 308 h 636"/>
                  <a:gd name="T62" fmla="*/ 429 w 636"/>
                  <a:gd name="T63" fmla="*/ 186 h 636"/>
                  <a:gd name="T64" fmla="*/ 328 w 636"/>
                  <a:gd name="T65" fmla="*/ 308 h 636"/>
                  <a:gd name="T66" fmla="*/ 188 w 636"/>
                  <a:gd name="T67" fmla="*/ 179 h 636"/>
                  <a:gd name="T68" fmla="*/ 42 w 636"/>
                  <a:gd name="T69" fmla="*/ 308 h 636"/>
                  <a:gd name="T70" fmla="*/ 42 w 636"/>
                  <a:gd name="T71" fmla="*/ 328 h 636"/>
                  <a:gd name="T72" fmla="*/ 195 w 636"/>
                  <a:gd name="T73" fmla="*/ 475 h 636"/>
                  <a:gd name="T74" fmla="*/ 42 w 636"/>
                  <a:gd name="T75" fmla="*/ 328 h 636"/>
                  <a:gd name="T76" fmla="*/ 441 w 636"/>
                  <a:gd name="T77" fmla="*/ 475 h 636"/>
                  <a:gd name="T78" fmla="*/ 594 w 636"/>
                  <a:gd name="T79" fmla="*/ 328 h 6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636" h="636">
                    <a:moveTo>
                      <a:pt x="318" y="0"/>
                    </a:moveTo>
                    <a:cubicBezTo>
                      <a:pt x="142" y="0"/>
                      <a:pt x="0" y="142"/>
                      <a:pt x="0" y="318"/>
                    </a:cubicBezTo>
                    <a:cubicBezTo>
                      <a:pt x="0" y="494"/>
                      <a:pt x="142" y="636"/>
                      <a:pt x="318" y="636"/>
                    </a:cubicBezTo>
                    <a:cubicBezTo>
                      <a:pt x="494" y="636"/>
                      <a:pt x="636" y="494"/>
                      <a:pt x="636" y="318"/>
                    </a:cubicBezTo>
                    <a:cubicBezTo>
                      <a:pt x="636" y="142"/>
                      <a:pt x="494" y="0"/>
                      <a:pt x="318" y="0"/>
                    </a:cubicBezTo>
                    <a:close/>
                    <a:moveTo>
                      <a:pt x="594" y="308"/>
                    </a:moveTo>
                    <a:cubicBezTo>
                      <a:pt x="471" y="308"/>
                      <a:pt x="471" y="308"/>
                      <a:pt x="471" y="308"/>
                    </a:cubicBezTo>
                    <a:cubicBezTo>
                      <a:pt x="470" y="262"/>
                      <a:pt x="462" y="219"/>
                      <a:pt x="448" y="179"/>
                    </a:cubicBezTo>
                    <a:cubicBezTo>
                      <a:pt x="476" y="168"/>
                      <a:pt x="501" y="152"/>
                      <a:pt x="525" y="134"/>
                    </a:cubicBezTo>
                    <a:cubicBezTo>
                      <a:pt x="566" y="181"/>
                      <a:pt x="592" y="241"/>
                      <a:pt x="594" y="308"/>
                    </a:cubicBezTo>
                    <a:close/>
                    <a:moveTo>
                      <a:pt x="307" y="594"/>
                    </a:moveTo>
                    <a:cubicBezTo>
                      <a:pt x="273" y="566"/>
                      <a:pt x="244" y="529"/>
                      <a:pt x="223" y="486"/>
                    </a:cubicBezTo>
                    <a:cubicBezTo>
                      <a:pt x="250" y="478"/>
                      <a:pt x="278" y="473"/>
                      <a:pt x="308" y="472"/>
                    </a:cubicBezTo>
                    <a:cubicBezTo>
                      <a:pt x="308" y="594"/>
                      <a:pt x="308" y="594"/>
                      <a:pt x="308" y="594"/>
                    </a:cubicBezTo>
                    <a:cubicBezTo>
                      <a:pt x="307" y="594"/>
                      <a:pt x="307" y="594"/>
                      <a:pt x="307" y="594"/>
                    </a:cubicBezTo>
                    <a:close/>
                    <a:moveTo>
                      <a:pt x="329" y="42"/>
                    </a:moveTo>
                    <a:cubicBezTo>
                      <a:pt x="368" y="74"/>
                      <a:pt x="400" y="117"/>
                      <a:pt x="421" y="167"/>
                    </a:cubicBezTo>
                    <a:cubicBezTo>
                      <a:pt x="392" y="177"/>
                      <a:pt x="361" y="183"/>
                      <a:pt x="328" y="184"/>
                    </a:cubicBezTo>
                    <a:cubicBezTo>
                      <a:pt x="328" y="42"/>
                      <a:pt x="328" y="42"/>
                      <a:pt x="328" y="42"/>
                    </a:cubicBezTo>
                    <a:cubicBezTo>
                      <a:pt x="329" y="42"/>
                      <a:pt x="329" y="42"/>
                      <a:pt x="329" y="42"/>
                    </a:cubicBezTo>
                    <a:close/>
                    <a:moveTo>
                      <a:pt x="363" y="45"/>
                    </a:moveTo>
                    <a:cubicBezTo>
                      <a:pt x="420" y="55"/>
                      <a:pt x="471" y="81"/>
                      <a:pt x="510" y="119"/>
                    </a:cubicBezTo>
                    <a:cubicBezTo>
                      <a:pt x="489" y="136"/>
                      <a:pt x="466" y="150"/>
                      <a:pt x="440" y="160"/>
                    </a:cubicBezTo>
                    <a:cubicBezTo>
                      <a:pt x="421" y="116"/>
                      <a:pt x="395" y="77"/>
                      <a:pt x="363" y="45"/>
                    </a:cubicBezTo>
                    <a:close/>
                    <a:moveTo>
                      <a:pt x="308" y="42"/>
                    </a:moveTo>
                    <a:cubicBezTo>
                      <a:pt x="308" y="184"/>
                      <a:pt x="308" y="184"/>
                      <a:pt x="308" y="184"/>
                    </a:cubicBezTo>
                    <a:cubicBezTo>
                      <a:pt x="275" y="183"/>
                      <a:pt x="244" y="177"/>
                      <a:pt x="215" y="167"/>
                    </a:cubicBezTo>
                    <a:cubicBezTo>
                      <a:pt x="236" y="117"/>
                      <a:pt x="268" y="74"/>
                      <a:pt x="307" y="42"/>
                    </a:cubicBezTo>
                    <a:cubicBezTo>
                      <a:pt x="307" y="42"/>
                      <a:pt x="307" y="42"/>
                      <a:pt x="308" y="42"/>
                    </a:cubicBezTo>
                    <a:close/>
                    <a:moveTo>
                      <a:pt x="196" y="160"/>
                    </a:moveTo>
                    <a:cubicBezTo>
                      <a:pt x="171" y="150"/>
                      <a:pt x="147" y="136"/>
                      <a:pt x="126" y="119"/>
                    </a:cubicBezTo>
                    <a:cubicBezTo>
                      <a:pt x="165" y="81"/>
                      <a:pt x="216" y="55"/>
                      <a:pt x="273" y="45"/>
                    </a:cubicBezTo>
                    <a:cubicBezTo>
                      <a:pt x="241" y="77"/>
                      <a:pt x="215" y="116"/>
                      <a:pt x="196" y="160"/>
                    </a:cubicBezTo>
                    <a:close/>
                    <a:moveTo>
                      <a:pt x="207" y="186"/>
                    </a:moveTo>
                    <a:cubicBezTo>
                      <a:pt x="239" y="197"/>
                      <a:pt x="273" y="204"/>
                      <a:pt x="308" y="205"/>
                    </a:cubicBezTo>
                    <a:cubicBezTo>
                      <a:pt x="308" y="308"/>
                      <a:pt x="308" y="308"/>
                      <a:pt x="308" y="308"/>
                    </a:cubicBezTo>
                    <a:cubicBezTo>
                      <a:pt x="185" y="308"/>
                      <a:pt x="185" y="308"/>
                      <a:pt x="185" y="308"/>
                    </a:cubicBezTo>
                    <a:cubicBezTo>
                      <a:pt x="186" y="265"/>
                      <a:pt x="194" y="224"/>
                      <a:pt x="207" y="186"/>
                    </a:cubicBezTo>
                    <a:close/>
                    <a:moveTo>
                      <a:pt x="308" y="328"/>
                    </a:moveTo>
                    <a:cubicBezTo>
                      <a:pt x="308" y="452"/>
                      <a:pt x="308" y="452"/>
                      <a:pt x="308" y="452"/>
                    </a:cubicBezTo>
                    <a:cubicBezTo>
                      <a:pt x="275" y="453"/>
                      <a:pt x="244" y="458"/>
                      <a:pt x="215" y="468"/>
                    </a:cubicBezTo>
                    <a:cubicBezTo>
                      <a:pt x="197" y="425"/>
                      <a:pt x="186" y="378"/>
                      <a:pt x="185" y="328"/>
                    </a:cubicBezTo>
                    <a:lnTo>
                      <a:pt x="308" y="328"/>
                    </a:lnTo>
                    <a:close/>
                    <a:moveTo>
                      <a:pt x="273" y="591"/>
                    </a:moveTo>
                    <a:cubicBezTo>
                      <a:pt x="222" y="582"/>
                      <a:pt x="176" y="560"/>
                      <a:pt x="138" y="528"/>
                    </a:cubicBezTo>
                    <a:cubicBezTo>
                      <a:pt x="158" y="514"/>
                      <a:pt x="180" y="502"/>
                      <a:pt x="204" y="493"/>
                    </a:cubicBezTo>
                    <a:cubicBezTo>
                      <a:pt x="222" y="531"/>
                      <a:pt x="245" y="563"/>
                      <a:pt x="273" y="591"/>
                    </a:cubicBezTo>
                    <a:close/>
                    <a:moveTo>
                      <a:pt x="328" y="594"/>
                    </a:moveTo>
                    <a:cubicBezTo>
                      <a:pt x="328" y="472"/>
                      <a:pt x="328" y="472"/>
                      <a:pt x="328" y="472"/>
                    </a:cubicBezTo>
                    <a:cubicBezTo>
                      <a:pt x="358" y="473"/>
                      <a:pt x="386" y="478"/>
                      <a:pt x="413" y="486"/>
                    </a:cubicBezTo>
                    <a:cubicBezTo>
                      <a:pt x="392" y="529"/>
                      <a:pt x="363" y="566"/>
                      <a:pt x="329" y="594"/>
                    </a:cubicBezTo>
                    <a:cubicBezTo>
                      <a:pt x="329" y="594"/>
                      <a:pt x="329" y="594"/>
                      <a:pt x="328" y="594"/>
                    </a:cubicBezTo>
                    <a:close/>
                    <a:moveTo>
                      <a:pt x="432" y="493"/>
                    </a:moveTo>
                    <a:cubicBezTo>
                      <a:pt x="456" y="502"/>
                      <a:pt x="478" y="514"/>
                      <a:pt x="498" y="528"/>
                    </a:cubicBezTo>
                    <a:cubicBezTo>
                      <a:pt x="460" y="560"/>
                      <a:pt x="414" y="582"/>
                      <a:pt x="363" y="591"/>
                    </a:cubicBezTo>
                    <a:cubicBezTo>
                      <a:pt x="391" y="563"/>
                      <a:pt x="414" y="531"/>
                      <a:pt x="432" y="493"/>
                    </a:cubicBezTo>
                    <a:close/>
                    <a:moveTo>
                      <a:pt x="421" y="468"/>
                    </a:moveTo>
                    <a:cubicBezTo>
                      <a:pt x="392" y="458"/>
                      <a:pt x="361" y="453"/>
                      <a:pt x="328" y="452"/>
                    </a:cubicBezTo>
                    <a:cubicBezTo>
                      <a:pt x="328" y="328"/>
                      <a:pt x="328" y="328"/>
                      <a:pt x="328" y="328"/>
                    </a:cubicBezTo>
                    <a:cubicBezTo>
                      <a:pt x="451" y="328"/>
                      <a:pt x="451" y="328"/>
                      <a:pt x="451" y="328"/>
                    </a:cubicBezTo>
                    <a:cubicBezTo>
                      <a:pt x="450" y="378"/>
                      <a:pt x="439" y="425"/>
                      <a:pt x="421" y="468"/>
                    </a:cubicBezTo>
                    <a:close/>
                    <a:moveTo>
                      <a:pt x="328" y="308"/>
                    </a:moveTo>
                    <a:cubicBezTo>
                      <a:pt x="328" y="205"/>
                      <a:pt x="328" y="205"/>
                      <a:pt x="328" y="205"/>
                    </a:cubicBezTo>
                    <a:cubicBezTo>
                      <a:pt x="363" y="204"/>
                      <a:pt x="397" y="197"/>
                      <a:pt x="429" y="186"/>
                    </a:cubicBezTo>
                    <a:cubicBezTo>
                      <a:pt x="442" y="224"/>
                      <a:pt x="450" y="265"/>
                      <a:pt x="451" y="308"/>
                    </a:cubicBezTo>
                    <a:lnTo>
                      <a:pt x="328" y="308"/>
                    </a:lnTo>
                    <a:close/>
                    <a:moveTo>
                      <a:pt x="111" y="134"/>
                    </a:moveTo>
                    <a:cubicBezTo>
                      <a:pt x="135" y="152"/>
                      <a:pt x="160" y="168"/>
                      <a:pt x="188" y="179"/>
                    </a:cubicBezTo>
                    <a:cubicBezTo>
                      <a:pt x="174" y="219"/>
                      <a:pt x="166" y="262"/>
                      <a:pt x="165" y="308"/>
                    </a:cubicBezTo>
                    <a:cubicBezTo>
                      <a:pt x="42" y="308"/>
                      <a:pt x="42" y="308"/>
                      <a:pt x="42" y="308"/>
                    </a:cubicBezTo>
                    <a:cubicBezTo>
                      <a:pt x="44" y="241"/>
                      <a:pt x="70" y="181"/>
                      <a:pt x="111" y="134"/>
                    </a:cubicBezTo>
                    <a:close/>
                    <a:moveTo>
                      <a:pt x="42" y="328"/>
                    </a:moveTo>
                    <a:cubicBezTo>
                      <a:pt x="165" y="328"/>
                      <a:pt x="165" y="328"/>
                      <a:pt x="165" y="328"/>
                    </a:cubicBezTo>
                    <a:cubicBezTo>
                      <a:pt x="166" y="381"/>
                      <a:pt x="177" y="430"/>
                      <a:pt x="195" y="475"/>
                    </a:cubicBezTo>
                    <a:cubicBezTo>
                      <a:pt x="169" y="485"/>
                      <a:pt x="145" y="498"/>
                      <a:pt x="123" y="514"/>
                    </a:cubicBezTo>
                    <a:cubicBezTo>
                      <a:pt x="75" y="466"/>
                      <a:pt x="44" y="401"/>
                      <a:pt x="42" y="328"/>
                    </a:cubicBezTo>
                    <a:close/>
                    <a:moveTo>
                      <a:pt x="513" y="514"/>
                    </a:moveTo>
                    <a:cubicBezTo>
                      <a:pt x="491" y="498"/>
                      <a:pt x="467" y="485"/>
                      <a:pt x="441" y="475"/>
                    </a:cubicBezTo>
                    <a:cubicBezTo>
                      <a:pt x="459" y="430"/>
                      <a:pt x="470" y="381"/>
                      <a:pt x="471" y="328"/>
                    </a:cubicBezTo>
                    <a:cubicBezTo>
                      <a:pt x="594" y="328"/>
                      <a:pt x="594" y="328"/>
                      <a:pt x="594" y="328"/>
                    </a:cubicBezTo>
                    <a:cubicBezTo>
                      <a:pt x="592" y="401"/>
                      <a:pt x="561" y="466"/>
                      <a:pt x="513" y="514"/>
                    </a:cubicBez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d-ID"/>
              </a:p>
            </p:txBody>
          </p:sp>
        </p:grpSp>
        <p:sp>
          <p:nvSpPr>
            <p:cNvPr id="12" name="圆角矩形 1">
              <a:extLst>
                <a:ext uri="{FF2B5EF4-FFF2-40B4-BE49-F238E27FC236}">
                  <a16:creationId xmlns:a16="http://schemas.microsoft.com/office/drawing/2014/main" id="{385534C2-1FC5-475A-A0D8-9E93119E6DFD}"/>
                </a:ext>
              </a:extLst>
            </p:cNvPr>
            <p:cNvSpPr/>
            <p:nvPr/>
          </p:nvSpPr>
          <p:spPr>
            <a:xfrm>
              <a:off x="3766419" y="2081367"/>
              <a:ext cx="7946155" cy="3995980"/>
            </a:xfrm>
            <a:prstGeom prst="roundRect">
              <a:avLst>
                <a:gd name="adj" fmla="val 878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5" name="标题 1">
            <a:extLst>
              <a:ext uri="{FF2B5EF4-FFF2-40B4-BE49-F238E27FC236}">
                <a16:creationId xmlns:a16="http://schemas.microsoft.com/office/drawing/2014/main" id="{DCC4D425-A2A5-490A-8E95-7FFDFB2E56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423" y="611490"/>
            <a:ext cx="6786465" cy="5909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>
            <a:lvl1pPr>
              <a:defRPr lang="zh-CN" altLang="en-US" sz="3600" kern="0" spc="4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6" name="Rectangle 5">
            <a:extLst>
              <a:ext uri="{FF2B5EF4-FFF2-40B4-BE49-F238E27FC236}">
                <a16:creationId xmlns:a16="http://schemas.microsoft.com/office/drawing/2014/main" id="{047B24FD-EE41-4E6D-BB71-C65EE3F4147D}"/>
              </a:ext>
            </a:extLst>
          </p:cNvPr>
          <p:cNvSpPr/>
          <p:nvPr/>
        </p:nvSpPr>
        <p:spPr>
          <a:xfrm>
            <a:off x="595212" y="1661929"/>
            <a:ext cx="3096000" cy="1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44000">
                <a:schemeClr val="bg1">
                  <a:alpha val="27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772"/>
          </a:p>
        </p:txBody>
      </p:sp>
      <p:sp>
        <p:nvSpPr>
          <p:cNvPr id="37" name="内容占位符 17">
            <a:extLst>
              <a:ext uri="{FF2B5EF4-FFF2-40B4-BE49-F238E27FC236}">
                <a16:creationId xmlns:a16="http://schemas.microsoft.com/office/drawing/2014/main" id="{41C1E227-6BA0-4E9D-ACDB-FA82155B91F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79424" y="2133600"/>
            <a:ext cx="1974409" cy="76944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10000"/>
              </a:lnSpc>
              <a:buFontTx/>
              <a:buNone/>
              <a:defRPr sz="2000" kern="0" spc="200" baseline="0">
                <a:solidFill>
                  <a:schemeClr val="bg1">
                    <a:lumMod val="9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8" name="Subtitle 2">
            <a:extLst>
              <a:ext uri="{FF2B5EF4-FFF2-40B4-BE49-F238E27FC236}">
                <a16:creationId xmlns:a16="http://schemas.microsoft.com/office/drawing/2014/main" id="{F617ABDA-83ED-4B57-BA7E-97D4F7E3E10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79425" y="1259772"/>
            <a:ext cx="4471686" cy="452020"/>
          </a:xfrm>
        </p:spPr>
        <p:txBody>
          <a:bodyPr wrap="square">
            <a:spAutoFit/>
          </a:bodyPr>
          <a:lstStyle>
            <a:lvl1pPr marL="0" indent="0" algn="l">
              <a:buNone/>
              <a:defRPr sz="2000">
                <a:solidFill>
                  <a:schemeClr val="bg1">
                    <a:lumMod val="9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F8F1D804-321B-41D8-8D67-61410CB7BB1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r="64073"/>
          <a:stretch/>
        </p:blipFill>
        <p:spPr>
          <a:xfrm>
            <a:off x="9247695" y="502903"/>
            <a:ext cx="631596" cy="808103"/>
          </a:xfrm>
          <a:prstGeom prst="rect">
            <a:avLst/>
          </a:prstGeom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E62CDC61-DB97-4FAF-A3C6-A87108834B1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1" r="20030"/>
          <a:stretch/>
        </p:blipFill>
        <p:spPr>
          <a:xfrm>
            <a:off x="9866328" y="268787"/>
            <a:ext cx="1733852" cy="1099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8813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内页with code frame longer">
    <p:bg>
      <p:bgPr>
        <a:gradFill>
          <a:gsLst>
            <a:gs pos="0">
              <a:srgbClr val="002060">
                <a:alpha val="55000"/>
              </a:srgbClr>
            </a:gs>
            <a:gs pos="48000">
              <a:srgbClr val="002060">
                <a:alpha val="58000"/>
                <a:lumMod val="61000"/>
              </a:srgbClr>
            </a:gs>
            <a:gs pos="100000">
              <a:schemeClr val="tx1">
                <a:alpha val="73000"/>
              </a:schemeClr>
            </a:gs>
          </a:gsLst>
          <a:lin ang="162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FCF0B1B6-D854-4A16-A99C-D7CCFCAE048C}"/>
              </a:ext>
            </a:extLst>
          </p:cNvPr>
          <p:cNvGrpSpPr/>
          <p:nvPr/>
        </p:nvGrpSpPr>
        <p:grpSpPr>
          <a:xfrm>
            <a:off x="2784764" y="1739992"/>
            <a:ext cx="8927812" cy="4593735"/>
            <a:chOff x="3766419" y="1682042"/>
            <a:chExt cx="7946156" cy="4697582"/>
          </a:xfrm>
        </p:grpSpPr>
        <p:grpSp>
          <p:nvGrpSpPr>
            <p:cNvPr id="11" name="Group 20">
              <a:extLst>
                <a:ext uri="{FF2B5EF4-FFF2-40B4-BE49-F238E27FC236}">
                  <a16:creationId xmlns:a16="http://schemas.microsoft.com/office/drawing/2014/main" id="{CAB7F6F4-39B7-4C29-AA99-9156B295BE20}"/>
                </a:ext>
              </a:extLst>
            </p:cNvPr>
            <p:cNvGrpSpPr/>
            <p:nvPr/>
          </p:nvGrpSpPr>
          <p:grpSpPr>
            <a:xfrm>
              <a:off x="3766419" y="1682042"/>
              <a:ext cx="7946156" cy="4697582"/>
              <a:chOff x="1017405" y="2693983"/>
              <a:chExt cx="6794663" cy="4462905"/>
            </a:xfrm>
          </p:grpSpPr>
          <p:grpSp>
            <p:nvGrpSpPr>
              <p:cNvPr id="13" name="Group 21">
                <a:extLst>
                  <a:ext uri="{FF2B5EF4-FFF2-40B4-BE49-F238E27FC236}">
                    <a16:creationId xmlns:a16="http://schemas.microsoft.com/office/drawing/2014/main" id="{8A6F94DA-00EF-472D-8941-13E0D122CB09}"/>
                  </a:ext>
                </a:extLst>
              </p:cNvPr>
              <p:cNvGrpSpPr/>
              <p:nvPr/>
            </p:nvGrpSpPr>
            <p:grpSpPr>
              <a:xfrm>
                <a:off x="1017405" y="2693983"/>
                <a:ext cx="6794663" cy="4462905"/>
                <a:chOff x="1017405" y="2693983"/>
                <a:chExt cx="6794663" cy="4462905"/>
              </a:xfrm>
            </p:grpSpPr>
            <p:sp>
              <p:nvSpPr>
                <p:cNvPr id="17" name="AutoShape 1">
                  <a:extLst>
                    <a:ext uri="{FF2B5EF4-FFF2-40B4-BE49-F238E27FC236}">
                      <a16:creationId xmlns:a16="http://schemas.microsoft.com/office/drawing/2014/main" id="{B86BA5A8-84BC-4944-B6D3-AF2401AB2A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7405" y="2693983"/>
                  <a:ext cx="6794663" cy="4462905"/>
                </a:xfrm>
                <a:prstGeom prst="roundRect">
                  <a:avLst>
                    <a:gd name="adj" fmla="val 1292"/>
                  </a:avLst>
                </a:prstGeom>
                <a:solidFill>
                  <a:schemeClr val="accent3">
                    <a:lumMod val="75000"/>
                  </a:schemeClr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  <a:effectLst>
                  <a:outerShdw blurRad="254000" dist="114299" dir="5340024" algn="ctr" rotWithShape="0">
                    <a:schemeClr val="bg2">
                      <a:alpha val="39000"/>
                    </a:schemeClr>
                  </a:outerShdw>
                </a:effectLst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19" name="Oval 4">
                  <a:extLst>
                    <a:ext uri="{FF2B5EF4-FFF2-40B4-BE49-F238E27FC236}">
                      <a16:creationId xmlns:a16="http://schemas.microsoft.com/office/drawing/2014/main" id="{8431B10C-C37E-466D-BD77-50A727810B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37753" y="2814331"/>
                  <a:ext cx="73976" cy="95276"/>
                </a:xfrm>
                <a:prstGeom prst="ellipse">
                  <a:avLst/>
                </a:prstGeom>
                <a:solidFill>
                  <a:schemeClr val="accent2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20" name="Oval 5">
                  <a:extLst>
                    <a:ext uri="{FF2B5EF4-FFF2-40B4-BE49-F238E27FC236}">
                      <a16:creationId xmlns:a16="http://schemas.microsoft.com/office/drawing/2014/main" id="{07231521-6625-48CD-8EB7-E1F417DA4A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7620" y="2814331"/>
                  <a:ext cx="73976" cy="95276"/>
                </a:xfrm>
                <a:prstGeom prst="ellipse">
                  <a:avLst/>
                </a:prstGeom>
                <a:solidFill>
                  <a:schemeClr val="accent3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21" name="Oval 6">
                  <a:extLst>
                    <a:ext uri="{FF2B5EF4-FFF2-40B4-BE49-F238E27FC236}">
                      <a16:creationId xmlns:a16="http://schemas.microsoft.com/office/drawing/2014/main" id="{1A91A531-BDDD-4C6A-A091-F43AC6F734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77486" y="2814331"/>
                  <a:ext cx="73976" cy="95276"/>
                </a:xfrm>
                <a:prstGeom prst="ellipse">
                  <a:avLst/>
                </a:prstGeom>
                <a:solidFill>
                  <a:schemeClr val="accent4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22" name="Rectangle 11">
                  <a:extLst>
                    <a:ext uri="{FF2B5EF4-FFF2-40B4-BE49-F238E27FC236}">
                      <a16:creationId xmlns:a16="http://schemas.microsoft.com/office/drawing/2014/main" id="{5804362D-9C31-4BF6-BAF1-814E90A947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5844" y="3085114"/>
                  <a:ext cx="5104773" cy="200580"/>
                </a:xfrm>
                <a:prstGeom prst="rect">
                  <a:avLst/>
                </a:prstGeom>
                <a:solidFill>
                  <a:srgbClr val="FFFFFF"/>
                </a:solidFill>
                <a:ln w="25400" cap="flat">
                  <a:solidFill>
                    <a:srgbClr val="B3B3B3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 dirty="0"/>
                </a:p>
              </p:txBody>
            </p:sp>
            <p:grpSp>
              <p:nvGrpSpPr>
                <p:cNvPr id="23" name="Group 32">
                  <a:extLst>
                    <a:ext uri="{FF2B5EF4-FFF2-40B4-BE49-F238E27FC236}">
                      <a16:creationId xmlns:a16="http://schemas.microsoft.com/office/drawing/2014/main" id="{70828D46-72CD-470D-A11C-583D88DEF54C}"/>
                    </a:ext>
                  </a:extLst>
                </p:cNvPr>
                <p:cNvGrpSpPr/>
                <p:nvPr/>
              </p:nvGrpSpPr>
              <p:grpSpPr>
                <a:xfrm>
                  <a:off x="7494380" y="2779230"/>
                  <a:ext cx="155357" cy="155272"/>
                  <a:chOff x="4763" y="0"/>
                  <a:chExt cx="2900362" cy="2898775"/>
                </a:xfrm>
                <a:solidFill>
                  <a:schemeClr val="bg1">
                    <a:lumMod val="50000"/>
                  </a:schemeClr>
                </a:solidFill>
              </p:grpSpPr>
              <p:sp>
                <p:nvSpPr>
                  <p:cNvPr id="26" name="Freeform 13">
                    <a:extLst>
                      <a:ext uri="{FF2B5EF4-FFF2-40B4-BE49-F238E27FC236}">
                        <a16:creationId xmlns:a16="http://schemas.microsoft.com/office/drawing/2014/main" id="{2507FBD2-671C-4F06-9521-4BCC4F7CF1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0"/>
                    <a:ext cx="727075" cy="722313"/>
                  </a:xfrm>
                  <a:custGeom>
                    <a:avLst/>
                    <a:gdLst>
                      <a:gd name="T0" fmla="*/ 168 w 193"/>
                      <a:gd name="T1" fmla="*/ 0 h 192"/>
                      <a:gd name="T2" fmla="*/ 24 w 193"/>
                      <a:gd name="T3" fmla="*/ 0 h 192"/>
                      <a:gd name="T4" fmla="*/ 0 w 193"/>
                      <a:gd name="T5" fmla="*/ 24 h 192"/>
                      <a:gd name="T6" fmla="*/ 0 w 193"/>
                      <a:gd name="T7" fmla="*/ 168 h 192"/>
                      <a:gd name="T8" fmla="*/ 24 w 193"/>
                      <a:gd name="T9" fmla="*/ 192 h 192"/>
                      <a:gd name="T10" fmla="*/ 168 w 193"/>
                      <a:gd name="T11" fmla="*/ 192 h 192"/>
                      <a:gd name="T12" fmla="*/ 193 w 193"/>
                      <a:gd name="T13" fmla="*/ 168 h 192"/>
                      <a:gd name="T14" fmla="*/ 193 w 193"/>
                      <a:gd name="T15" fmla="*/ 24 h 192"/>
                      <a:gd name="T16" fmla="*/ 168 w 193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2" y="192"/>
                          <a:pt x="193" y="182"/>
                          <a:pt x="193" y="168"/>
                        </a:cubicBezTo>
                        <a:cubicBezTo>
                          <a:pt x="193" y="24"/>
                          <a:pt x="193" y="24"/>
                          <a:pt x="193" y="24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27" name="Freeform 14">
                    <a:extLst>
                      <a:ext uri="{FF2B5EF4-FFF2-40B4-BE49-F238E27FC236}">
                        <a16:creationId xmlns:a16="http://schemas.microsoft.com/office/drawing/2014/main" id="{931B3463-BCF5-4961-9EEF-0E87F05B1B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1087438"/>
                    <a:ext cx="727075" cy="722313"/>
                  </a:xfrm>
                  <a:custGeom>
                    <a:avLst/>
                    <a:gdLst>
                      <a:gd name="T0" fmla="*/ 168 w 193"/>
                      <a:gd name="T1" fmla="*/ 0 h 192"/>
                      <a:gd name="T2" fmla="*/ 24 w 193"/>
                      <a:gd name="T3" fmla="*/ 0 h 192"/>
                      <a:gd name="T4" fmla="*/ 0 w 193"/>
                      <a:gd name="T5" fmla="*/ 24 h 192"/>
                      <a:gd name="T6" fmla="*/ 0 w 193"/>
                      <a:gd name="T7" fmla="*/ 168 h 192"/>
                      <a:gd name="T8" fmla="*/ 24 w 193"/>
                      <a:gd name="T9" fmla="*/ 192 h 192"/>
                      <a:gd name="T10" fmla="*/ 168 w 193"/>
                      <a:gd name="T11" fmla="*/ 192 h 192"/>
                      <a:gd name="T12" fmla="*/ 193 w 193"/>
                      <a:gd name="T13" fmla="*/ 168 h 192"/>
                      <a:gd name="T14" fmla="*/ 193 w 193"/>
                      <a:gd name="T15" fmla="*/ 24 h 192"/>
                      <a:gd name="T16" fmla="*/ 168 w 193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2" y="192"/>
                          <a:pt x="193" y="181"/>
                          <a:pt x="193" y="168"/>
                        </a:cubicBezTo>
                        <a:cubicBezTo>
                          <a:pt x="193" y="24"/>
                          <a:pt x="193" y="24"/>
                          <a:pt x="193" y="24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28" name="Freeform 15">
                    <a:extLst>
                      <a:ext uri="{FF2B5EF4-FFF2-40B4-BE49-F238E27FC236}">
                        <a16:creationId xmlns:a16="http://schemas.microsoft.com/office/drawing/2014/main" id="{16166F87-E7A9-4C02-BBA5-C423CCB07EA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2171700"/>
                    <a:ext cx="727075" cy="727075"/>
                  </a:xfrm>
                  <a:custGeom>
                    <a:avLst/>
                    <a:gdLst>
                      <a:gd name="T0" fmla="*/ 168 w 193"/>
                      <a:gd name="T1" fmla="*/ 0 h 193"/>
                      <a:gd name="T2" fmla="*/ 24 w 193"/>
                      <a:gd name="T3" fmla="*/ 0 h 193"/>
                      <a:gd name="T4" fmla="*/ 0 w 193"/>
                      <a:gd name="T5" fmla="*/ 25 h 193"/>
                      <a:gd name="T6" fmla="*/ 0 w 193"/>
                      <a:gd name="T7" fmla="*/ 169 h 193"/>
                      <a:gd name="T8" fmla="*/ 24 w 193"/>
                      <a:gd name="T9" fmla="*/ 193 h 193"/>
                      <a:gd name="T10" fmla="*/ 168 w 193"/>
                      <a:gd name="T11" fmla="*/ 193 h 193"/>
                      <a:gd name="T12" fmla="*/ 193 w 193"/>
                      <a:gd name="T13" fmla="*/ 169 h 193"/>
                      <a:gd name="T14" fmla="*/ 193 w 193"/>
                      <a:gd name="T15" fmla="*/ 25 h 193"/>
                      <a:gd name="T16" fmla="*/ 168 w 193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1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2" y="193"/>
                          <a:pt x="193" y="182"/>
                          <a:pt x="193" y="169"/>
                        </a:cubicBezTo>
                        <a:cubicBezTo>
                          <a:pt x="193" y="25"/>
                          <a:pt x="193" y="25"/>
                          <a:pt x="193" y="25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29" name="Freeform 16">
                    <a:extLst>
                      <a:ext uri="{FF2B5EF4-FFF2-40B4-BE49-F238E27FC236}">
                        <a16:creationId xmlns:a16="http://schemas.microsoft.com/office/drawing/2014/main" id="{4180B9A4-DEBB-40E4-9DDF-687ACDF591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0"/>
                    <a:ext cx="722312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2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0" name="Freeform 17">
                    <a:extLst>
                      <a:ext uri="{FF2B5EF4-FFF2-40B4-BE49-F238E27FC236}">
                        <a16:creationId xmlns:a16="http://schemas.microsoft.com/office/drawing/2014/main" id="{C5F94398-5B3E-4A62-B3CA-4B29096BFDF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1087438"/>
                    <a:ext cx="722312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1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1" name="Freeform 18">
                    <a:extLst>
                      <a:ext uri="{FF2B5EF4-FFF2-40B4-BE49-F238E27FC236}">
                        <a16:creationId xmlns:a16="http://schemas.microsoft.com/office/drawing/2014/main" id="{5F148501-DDCA-4947-BE9D-6F1A598C73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2171700"/>
                    <a:ext cx="722312" cy="727075"/>
                  </a:xfrm>
                  <a:custGeom>
                    <a:avLst/>
                    <a:gdLst>
                      <a:gd name="T0" fmla="*/ 168 w 192"/>
                      <a:gd name="T1" fmla="*/ 0 h 193"/>
                      <a:gd name="T2" fmla="*/ 24 w 192"/>
                      <a:gd name="T3" fmla="*/ 0 h 193"/>
                      <a:gd name="T4" fmla="*/ 0 w 192"/>
                      <a:gd name="T5" fmla="*/ 25 h 193"/>
                      <a:gd name="T6" fmla="*/ 0 w 192"/>
                      <a:gd name="T7" fmla="*/ 169 h 193"/>
                      <a:gd name="T8" fmla="*/ 24 w 192"/>
                      <a:gd name="T9" fmla="*/ 193 h 193"/>
                      <a:gd name="T10" fmla="*/ 168 w 192"/>
                      <a:gd name="T11" fmla="*/ 193 h 193"/>
                      <a:gd name="T12" fmla="*/ 192 w 192"/>
                      <a:gd name="T13" fmla="*/ 169 h 193"/>
                      <a:gd name="T14" fmla="*/ 192 w 192"/>
                      <a:gd name="T15" fmla="*/ 25 h 193"/>
                      <a:gd name="T16" fmla="*/ 168 w 192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1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1" y="193"/>
                          <a:pt x="192" y="182"/>
                          <a:pt x="192" y="169"/>
                        </a:cubicBezTo>
                        <a:cubicBezTo>
                          <a:pt x="192" y="25"/>
                          <a:pt x="192" y="25"/>
                          <a:pt x="192" y="25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2" name="Freeform 19">
                    <a:extLst>
                      <a:ext uri="{FF2B5EF4-FFF2-40B4-BE49-F238E27FC236}">
                        <a16:creationId xmlns:a16="http://schemas.microsoft.com/office/drawing/2014/main" id="{BD7711F1-0D20-424A-80F9-DEDC57574C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0"/>
                    <a:ext cx="723900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0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2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3" name="Freeform 20">
                    <a:extLst>
                      <a:ext uri="{FF2B5EF4-FFF2-40B4-BE49-F238E27FC236}">
                        <a16:creationId xmlns:a16="http://schemas.microsoft.com/office/drawing/2014/main" id="{21FA30B2-FBFF-4C6F-A802-E261576F47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1087438"/>
                    <a:ext cx="723900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0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1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4" name="Freeform 21">
                    <a:extLst>
                      <a:ext uri="{FF2B5EF4-FFF2-40B4-BE49-F238E27FC236}">
                        <a16:creationId xmlns:a16="http://schemas.microsoft.com/office/drawing/2014/main" id="{F9D87807-1E31-4414-A0EF-EB2006A8843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2171700"/>
                    <a:ext cx="723900" cy="727075"/>
                  </a:xfrm>
                  <a:custGeom>
                    <a:avLst/>
                    <a:gdLst>
                      <a:gd name="T0" fmla="*/ 168 w 192"/>
                      <a:gd name="T1" fmla="*/ 0 h 193"/>
                      <a:gd name="T2" fmla="*/ 24 w 192"/>
                      <a:gd name="T3" fmla="*/ 0 h 193"/>
                      <a:gd name="T4" fmla="*/ 0 w 192"/>
                      <a:gd name="T5" fmla="*/ 25 h 193"/>
                      <a:gd name="T6" fmla="*/ 0 w 192"/>
                      <a:gd name="T7" fmla="*/ 169 h 193"/>
                      <a:gd name="T8" fmla="*/ 24 w 192"/>
                      <a:gd name="T9" fmla="*/ 193 h 193"/>
                      <a:gd name="T10" fmla="*/ 168 w 192"/>
                      <a:gd name="T11" fmla="*/ 193 h 193"/>
                      <a:gd name="T12" fmla="*/ 192 w 192"/>
                      <a:gd name="T13" fmla="*/ 169 h 193"/>
                      <a:gd name="T14" fmla="*/ 192 w 192"/>
                      <a:gd name="T15" fmla="*/ 25 h 193"/>
                      <a:gd name="T16" fmla="*/ 168 w 192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0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1" y="193"/>
                          <a:pt x="192" y="182"/>
                          <a:pt x="192" y="169"/>
                        </a:cubicBezTo>
                        <a:cubicBezTo>
                          <a:pt x="192" y="25"/>
                          <a:pt x="192" y="25"/>
                          <a:pt x="192" y="25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</p:grpSp>
            <p:sp>
              <p:nvSpPr>
                <p:cNvPr id="24" name="Freeform 25">
                  <a:extLst>
                    <a:ext uri="{FF2B5EF4-FFF2-40B4-BE49-F238E27FC236}">
                      <a16:creationId xmlns:a16="http://schemas.microsoft.com/office/drawing/2014/main" id="{59C1E7EB-8B77-42D8-A36B-7891754771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7497092" y="3115886"/>
                  <a:ext cx="146921" cy="128651"/>
                </a:xfrm>
                <a:custGeom>
                  <a:avLst/>
                  <a:gdLst>
                    <a:gd name="T0" fmla="*/ 504 w 896"/>
                    <a:gd name="T1" fmla="*/ 0 h 784"/>
                    <a:gd name="T2" fmla="*/ 116 w 896"/>
                    <a:gd name="T3" fmla="*/ 336 h 784"/>
                    <a:gd name="T4" fmla="*/ 0 w 896"/>
                    <a:gd name="T5" fmla="*/ 336 h 784"/>
                    <a:gd name="T6" fmla="*/ 168 w 896"/>
                    <a:gd name="T7" fmla="*/ 560 h 784"/>
                    <a:gd name="T8" fmla="*/ 336 w 896"/>
                    <a:gd name="T9" fmla="*/ 336 h 784"/>
                    <a:gd name="T10" fmla="*/ 230 w 896"/>
                    <a:gd name="T11" fmla="*/ 336 h 784"/>
                    <a:gd name="T12" fmla="*/ 504 w 896"/>
                    <a:gd name="T13" fmla="*/ 112 h 784"/>
                    <a:gd name="T14" fmla="*/ 784 w 896"/>
                    <a:gd name="T15" fmla="*/ 392 h 784"/>
                    <a:gd name="T16" fmla="*/ 504 w 896"/>
                    <a:gd name="T17" fmla="*/ 672 h 784"/>
                    <a:gd name="T18" fmla="*/ 504 w 896"/>
                    <a:gd name="T19" fmla="*/ 784 h 784"/>
                    <a:gd name="T20" fmla="*/ 896 w 896"/>
                    <a:gd name="T21" fmla="*/ 392 h 784"/>
                    <a:gd name="T22" fmla="*/ 504 w 896"/>
                    <a:gd name="T23" fmla="*/ 0 h 7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896" h="784">
                      <a:moveTo>
                        <a:pt x="504" y="0"/>
                      </a:moveTo>
                      <a:cubicBezTo>
                        <a:pt x="307" y="0"/>
                        <a:pt x="144" y="146"/>
                        <a:pt x="116" y="336"/>
                      </a:cubicBezTo>
                      <a:cubicBezTo>
                        <a:pt x="0" y="336"/>
                        <a:pt x="0" y="336"/>
                        <a:pt x="0" y="336"/>
                      </a:cubicBezTo>
                      <a:cubicBezTo>
                        <a:pt x="168" y="560"/>
                        <a:pt x="168" y="560"/>
                        <a:pt x="168" y="560"/>
                      </a:cubicBezTo>
                      <a:cubicBezTo>
                        <a:pt x="336" y="336"/>
                        <a:pt x="336" y="336"/>
                        <a:pt x="336" y="336"/>
                      </a:cubicBezTo>
                      <a:cubicBezTo>
                        <a:pt x="230" y="336"/>
                        <a:pt x="230" y="336"/>
                        <a:pt x="230" y="336"/>
                      </a:cubicBezTo>
                      <a:cubicBezTo>
                        <a:pt x="256" y="208"/>
                        <a:pt x="369" y="112"/>
                        <a:pt x="504" y="112"/>
                      </a:cubicBezTo>
                      <a:cubicBezTo>
                        <a:pt x="658" y="112"/>
                        <a:pt x="784" y="238"/>
                        <a:pt x="784" y="392"/>
                      </a:cubicBezTo>
                      <a:cubicBezTo>
                        <a:pt x="784" y="546"/>
                        <a:pt x="658" y="672"/>
                        <a:pt x="504" y="672"/>
                      </a:cubicBezTo>
                      <a:cubicBezTo>
                        <a:pt x="504" y="784"/>
                        <a:pt x="504" y="784"/>
                        <a:pt x="504" y="784"/>
                      </a:cubicBezTo>
                      <a:cubicBezTo>
                        <a:pt x="721" y="784"/>
                        <a:pt x="896" y="609"/>
                        <a:pt x="896" y="392"/>
                      </a:cubicBezTo>
                      <a:cubicBezTo>
                        <a:pt x="896" y="175"/>
                        <a:pt x="721" y="0"/>
                        <a:pt x="504" y="0"/>
                      </a:cubicBezTo>
                      <a:close/>
                    </a:path>
                  </a:pathLst>
                </a:cu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d-ID"/>
                </a:p>
              </p:txBody>
            </p:sp>
            <p:sp>
              <p:nvSpPr>
                <p:cNvPr id="25" name="Oval 6">
                  <a:extLst>
                    <a:ext uri="{FF2B5EF4-FFF2-40B4-BE49-F238E27FC236}">
                      <a16:creationId xmlns:a16="http://schemas.microsoft.com/office/drawing/2014/main" id="{C1929413-BFC3-4A2B-8740-D7302AD478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55635" y="2814331"/>
                  <a:ext cx="73976" cy="95276"/>
                </a:xfrm>
                <a:prstGeom prst="ellipse">
                  <a:avLst/>
                </a:prstGeom>
                <a:solidFill>
                  <a:schemeClr val="accent5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</p:grpSp>
          <p:sp>
            <p:nvSpPr>
              <p:cNvPr id="14" name="TextBox 22">
                <a:extLst>
                  <a:ext uri="{FF2B5EF4-FFF2-40B4-BE49-F238E27FC236}">
                    <a16:creationId xmlns:a16="http://schemas.microsoft.com/office/drawing/2014/main" id="{1C0BB813-8721-4C3D-BB68-B97A2743027A}"/>
                  </a:ext>
                </a:extLst>
              </p:cNvPr>
              <p:cNvSpPr txBox="1"/>
              <p:nvPr/>
            </p:nvSpPr>
            <p:spPr>
              <a:xfrm>
                <a:off x="2353073" y="2980931"/>
                <a:ext cx="1178527" cy="2308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d-ID" sz="900" dirty="0">
                    <a:solidFill>
                      <a:schemeClr val="bg1">
                        <a:lumMod val="65000"/>
                      </a:schemeClr>
                    </a:solidFill>
                    <a:latin typeface="+mj-lt"/>
                  </a:rPr>
                  <a:t>www.inspirasign.com</a:t>
                </a:r>
              </a:p>
            </p:txBody>
          </p:sp>
          <p:sp>
            <p:nvSpPr>
              <p:cNvPr id="16" name="Freeform 29">
                <a:extLst>
                  <a:ext uri="{FF2B5EF4-FFF2-40B4-BE49-F238E27FC236}">
                    <a16:creationId xmlns:a16="http://schemas.microsoft.com/office/drawing/2014/main" id="{4009E332-AE07-4CCD-B831-A9B971956B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269943" y="3130076"/>
                <a:ext cx="115372" cy="115448"/>
              </a:xfrm>
              <a:custGeom>
                <a:avLst/>
                <a:gdLst>
                  <a:gd name="T0" fmla="*/ 0 w 636"/>
                  <a:gd name="T1" fmla="*/ 318 h 636"/>
                  <a:gd name="T2" fmla="*/ 636 w 636"/>
                  <a:gd name="T3" fmla="*/ 318 h 636"/>
                  <a:gd name="T4" fmla="*/ 594 w 636"/>
                  <a:gd name="T5" fmla="*/ 308 h 636"/>
                  <a:gd name="T6" fmla="*/ 448 w 636"/>
                  <a:gd name="T7" fmla="*/ 179 h 636"/>
                  <a:gd name="T8" fmla="*/ 594 w 636"/>
                  <a:gd name="T9" fmla="*/ 308 h 636"/>
                  <a:gd name="T10" fmla="*/ 223 w 636"/>
                  <a:gd name="T11" fmla="*/ 486 h 636"/>
                  <a:gd name="T12" fmla="*/ 308 w 636"/>
                  <a:gd name="T13" fmla="*/ 594 h 636"/>
                  <a:gd name="T14" fmla="*/ 329 w 636"/>
                  <a:gd name="T15" fmla="*/ 42 h 636"/>
                  <a:gd name="T16" fmla="*/ 328 w 636"/>
                  <a:gd name="T17" fmla="*/ 184 h 636"/>
                  <a:gd name="T18" fmla="*/ 329 w 636"/>
                  <a:gd name="T19" fmla="*/ 42 h 636"/>
                  <a:gd name="T20" fmla="*/ 510 w 636"/>
                  <a:gd name="T21" fmla="*/ 119 h 636"/>
                  <a:gd name="T22" fmla="*/ 363 w 636"/>
                  <a:gd name="T23" fmla="*/ 45 h 636"/>
                  <a:gd name="T24" fmla="*/ 308 w 636"/>
                  <a:gd name="T25" fmla="*/ 184 h 636"/>
                  <a:gd name="T26" fmla="*/ 307 w 636"/>
                  <a:gd name="T27" fmla="*/ 42 h 636"/>
                  <a:gd name="T28" fmla="*/ 196 w 636"/>
                  <a:gd name="T29" fmla="*/ 160 h 636"/>
                  <a:gd name="T30" fmla="*/ 273 w 636"/>
                  <a:gd name="T31" fmla="*/ 45 h 636"/>
                  <a:gd name="T32" fmla="*/ 207 w 636"/>
                  <a:gd name="T33" fmla="*/ 186 h 636"/>
                  <a:gd name="T34" fmla="*/ 308 w 636"/>
                  <a:gd name="T35" fmla="*/ 308 h 636"/>
                  <a:gd name="T36" fmla="*/ 207 w 636"/>
                  <a:gd name="T37" fmla="*/ 186 h 636"/>
                  <a:gd name="T38" fmla="*/ 308 w 636"/>
                  <a:gd name="T39" fmla="*/ 452 h 636"/>
                  <a:gd name="T40" fmla="*/ 185 w 636"/>
                  <a:gd name="T41" fmla="*/ 328 h 636"/>
                  <a:gd name="T42" fmla="*/ 273 w 636"/>
                  <a:gd name="T43" fmla="*/ 591 h 636"/>
                  <a:gd name="T44" fmla="*/ 204 w 636"/>
                  <a:gd name="T45" fmla="*/ 493 h 636"/>
                  <a:gd name="T46" fmla="*/ 328 w 636"/>
                  <a:gd name="T47" fmla="*/ 594 h 636"/>
                  <a:gd name="T48" fmla="*/ 413 w 636"/>
                  <a:gd name="T49" fmla="*/ 486 h 636"/>
                  <a:gd name="T50" fmla="*/ 328 w 636"/>
                  <a:gd name="T51" fmla="*/ 594 h 636"/>
                  <a:gd name="T52" fmla="*/ 498 w 636"/>
                  <a:gd name="T53" fmla="*/ 528 h 636"/>
                  <a:gd name="T54" fmla="*/ 432 w 636"/>
                  <a:gd name="T55" fmla="*/ 493 h 636"/>
                  <a:gd name="T56" fmla="*/ 328 w 636"/>
                  <a:gd name="T57" fmla="*/ 452 h 636"/>
                  <a:gd name="T58" fmla="*/ 451 w 636"/>
                  <a:gd name="T59" fmla="*/ 328 h 636"/>
                  <a:gd name="T60" fmla="*/ 328 w 636"/>
                  <a:gd name="T61" fmla="*/ 308 h 636"/>
                  <a:gd name="T62" fmla="*/ 429 w 636"/>
                  <a:gd name="T63" fmla="*/ 186 h 636"/>
                  <a:gd name="T64" fmla="*/ 328 w 636"/>
                  <a:gd name="T65" fmla="*/ 308 h 636"/>
                  <a:gd name="T66" fmla="*/ 188 w 636"/>
                  <a:gd name="T67" fmla="*/ 179 h 636"/>
                  <a:gd name="T68" fmla="*/ 42 w 636"/>
                  <a:gd name="T69" fmla="*/ 308 h 636"/>
                  <a:gd name="T70" fmla="*/ 42 w 636"/>
                  <a:gd name="T71" fmla="*/ 328 h 636"/>
                  <a:gd name="T72" fmla="*/ 195 w 636"/>
                  <a:gd name="T73" fmla="*/ 475 h 636"/>
                  <a:gd name="T74" fmla="*/ 42 w 636"/>
                  <a:gd name="T75" fmla="*/ 328 h 636"/>
                  <a:gd name="T76" fmla="*/ 441 w 636"/>
                  <a:gd name="T77" fmla="*/ 475 h 636"/>
                  <a:gd name="T78" fmla="*/ 594 w 636"/>
                  <a:gd name="T79" fmla="*/ 328 h 6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636" h="636">
                    <a:moveTo>
                      <a:pt x="318" y="0"/>
                    </a:moveTo>
                    <a:cubicBezTo>
                      <a:pt x="142" y="0"/>
                      <a:pt x="0" y="142"/>
                      <a:pt x="0" y="318"/>
                    </a:cubicBezTo>
                    <a:cubicBezTo>
                      <a:pt x="0" y="494"/>
                      <a:pt x="142" y="636"/>
                      <a:pt x="318" y="636"/>
                    </a:cubicBezTo>
                    <a:cubicBezTo>
                      <a:pt x="494" y="636"/>
                      <a:pt x="636" y="494"/>
                      <a:pt x="636" y="318"/>
                    </a:cubicBezTo>
                    <a:cubicBezTo>
                      <a:pt x="636" y="142"/>
                      <a:pt x="494" y="0"/>
                      <a:pt x="318" y="0"/>
                    </a:cubicBezTo>
                    <a:close/>
                    <a:moveTo>
                      <a:pt x="594" y="308"/>
                    </a:moveTo>
                    <a:cubicBezTo>
                      <a:pt x="471" y="308"/>
                      <a:pt x="471" y="308"/>
                      <a:pt x="471" y="308"/>
                    </a:cubicBezTo>
                    <a:cubicBezTo>
                      <a:pt x="470" y="262"/>
                      <a:pt x="462" y="219"/>
                      <a:pt x="448" y="179"/>
                    </a:cubicBezTo>
                    <a:cubicBezTo>
                      <a:pt x="476" y="168"/>
                      <a:pt x="501" y="152"/>
                      <a:pt x="525" y="134"/>
                    </a:cubicBezTo>
                    <a:cubicBezTo>
                      <a:pt x="566" y="181"/>
                      <a:pt x="592" y="241"/>
                      <a:pt x="594" y="308"/>
                    </a:cubicBezTo>
                    <a:close/>
                    <a:moveTo>
                      <a:pt x="307" y="594"/>
                    </a:moveTo>
                    <a:cubicBezTo>
                      <a:pt x="273" y="566"/>
                      <a:pt x="244" y="529"/>
                      <a:pt x="223" y="486"/>
                    </a:cubicBezTo>
                    <a:cubicBezTo>
                      <a:pt x="250" y="478"/>
                      <a:pt x="278" y="473"/>
                      <a:pt x="308" y="472"/>
                    </a:cubicBezTo>
                    <a:cubicBezTo>
                      <a:pt x="308" y="594"/>
                      <a:pt x="308" y="594"/>
                      <a:pt x="308" y="594"/>
                    </a:cubicBezTo>
                    <a:cubicBezTo>
                      <a:pt x="307" y="594"/>
                      <a:pt x="307" y="594"/>
                      <a:pt x="307" y="594"/>
                    </a:cubicBezTo>
                    <a:close/>
                    <a:moveTo>
                      <a:pt x="329" y="42"/>
                    </a:moveTo>
                    <a:cubicBezTo>
                      <a:pt x="368" y="74"/>
                      <a:pt x="400" y="117"/>
                      <a:pt x="421" y="167"/>
                    </a:cubicBezTo>
                    <a:cubicBezTo>
                      <a:pt x="392" y="177"/>
                      <a:pt x="361" y="183"/>
                      <a:pt x="328" y="184"/>
                    </a:cubicBezTo>
                    <a:cubicBezTo>
                      <a:pt x="328" y="42"/>
                      <a:pt x="328" y="42"/>
                      <a:pt x="328" y="42"/>
                    </a:cubicBezTo>
                    <a:cubicBezTo>
                      <a:pt x="329" y="42"/>
                      <a:pt x="329" y="42"/>
                      <a:pt x="329" y="42"/>
                    </a:cubicBezTo>
                    <a:close/>
                    <a:moveTo>
                      <a:pt x="363" y="45"/>
                    </a:moveTo>
                    <a:cubicBezTo>
                      <a:pt x="420" y="55"/>
                      <a:pt x="471" y="81"/>
                      <a:pt x="510" y="119"/>
                    </a:cubicBezTo>
                    <a:cubicBezTo>
                      <a:pt x="489" y="136"/>
                      <a:pt x="466" y="150"/>
                      <a:pt x="440" y="160"/>
                    </a:cubicBezTo>
                    <a:cubicBezTo>
                      <a:pt x="421" y="116"/>
                      <a:pt x="395" y="77"/>
                      <a:pt x="363" y="45"/>
                    </a:cubicBezTo>
                    <a:close/>
                    <a:moveTo>
                      <a:pt x="308" y="42"/>
                    </a:moveTo>
                    <a:cubicBezTo>
                      <a:pt x="308" y="184"/>
                      <a:pt x="308" y="184"/>
                      <a:pt x="308" y="184"/>
                    </a:cubicBezTo>
                    <a:cubicBezTo>
                      <a:pt x="275" y="183"/>
                      <a:pt x="244" y="177"/>
                      <a:pt x="215" y="167"/>
                    </a:cubicBezTo>
                    <a:cubicBezTo>
                      <a:pt x="236" y="117"/>
                      <a:pt x="268" y="74"/>
                      <a:pt x="307" y="42"/>
                    </a:cubicBezTo>
                    <a:cubicBezTo>
                      <a:pt x="307" y="42"/>
                      <a:pt x="307" y="42"/>
                      <a:pt x="308" y="42"/>
                    </a:cubicBezTo>
                    <a:close/>
                    <a:moveTo>
                      <a:pt x="196" y="160"/>
                    </a:moveTo>
                    <a:cubicBezTo>
                      <a:pt x="171" y="150"/>
                      <a:pt x="147" y="136"/>
                      <a:pt x="126" y="119"/>
                    </a:cubicBezTo>
                    <a:cubicBezTo>
                      <a:pt x="165" y="81"/>
                      <a:pt x="216" y="55"/>
                      <a:pt x="273" y="45"/>
                    </a:cubicBezTo>
                    <a:cubicBezTo>
                      <a:pt x="241" y="77"/>
                      <a:pt x="215" y="116"/>
                      <a:pt x="196" y="160"/>
                    </a:cubicBezTo>
                    <a:close/>
                    <a:moveTo>
                      <a:pt x="207" y="186"/>
                    </a:moveTo>
                    <a:cubicBezTo>
                      <a:pt x="239" y="197"/>
                      <a:pt x="273" y="204"/>
                      <a:pt x="308" y="205"/>
                    </a:cubicBezTo>
                    <a:cubicBezTo>
                      <a:pt x="308" y="308"/>
                      <a:pt x="308" y="308"/>
                      <a:pt x="308" y="308"/>
                    </a:cubicBezTo>
                    <a:cubicBezTo>
                      <a:pt x="185" y="308"/>
                      <a:pt x="185" y="308"/>
                      <a:pt x="185" y="308"/>
                    </a:cubicBezTo>
                    <a:cubicBezTo>
                      <a:pt x="186" y="265"/>
                      <a:pt x="194" y="224"/>
                      <a:pt x="207" y="186"/>
                    </a:cubicBezTo>
                    <a:close/>
                    <a:moveTo>
                      <a:pt x="308" y="328"/>
                    </a:moveTo>
                    <a:cubicBezTo>
                      <a:pt x="308" y="452"/>
                      <a:pt x="308" y="452"/>
                      <a:pt x="308" y="452"/>
                    </a:cubicBezTo>
                    <a:cubicBezTo>
                      <a:pt x="275" y="453"/>
                      <a:pt x="244" y="458"/>
                      <a:pt x="215" y="468"/>
                    </a:cubicBezTo>
                    <a:cubicBezTo>
                      <a:pt x="197" y="425"/>
                      <a:pt x="186" y="378"/>
                      <a:pt x="185" y="328"/>
                    </a:cubicBezTo>
                    <a:lnTo>
                      <a:pt x="308" y="328"/>
                    </a:lnTo>
                    <a:close/>
                    <a:moveTo>
                      <a:pt x="273" y="591"/>
                    </a:moveTo>
                    <a:cubicBezTo>
                      <a:pt x="222" y="582"/>
                      <a:pt x="176" y="560"/>
                      <a:pt x="138" y="528"/>
                    </a:cubicBezTo>
                    <a:cubicBezTo>
                      <a:pt x="158" y="514"/>
                      <a:pt x="180" y="502"/>
                      <a:pt x="204" y="493"/>
                    </a:cubicBezTo>
                    <a:cubicBezTo>
                      <a:pt x="222" y="531"/>
                      <a:pt x="245" y="563"/>
                      <a:pt x="273" y="591"/>
                    </a:cubicBezTo>
                    <a:close/>
                    <a:moveTo>
                      <a:pt x="328" y="594"/>
                    </a:moveTo>
                    <a:cubicBezTo>
                      <a:pt x="328" y="472"/>
                      <a:pt x="328" y="472"/>
                      <a:pt x="328" y="472"/>
                    </a:cubicBezTo>
                    <a:cubicBezTo>
                      <a:pt x="358" y="473"/>
                      <a:pt x="386" y="478"/>
                      <a:pt x="413" y="486"/>
                    </a:cubicBezTo>
                    <a:cubicBezTo>
                      <a:pt x="392" y="529"/>
                      <a:pt x="363" y="566"/>
                      <a:pt x="329" y="594"/>
                    </a:cubicBezTo>
                    <a:cubicBezTo>
                      <a:pt x="329" y="594"/>
                      <a:pt x="329" y="594"/>
                      <a:pt x="328" y="594"/>
                    </a:cubicBezTo>
                    <a:close/>
                    <a:moveTo>
                      <a:pt x="432" y="493"/>
                    </a:moveTo>
                    <a:cubicBezTo>
                      <a:pt x="456" y="502"/>
                      <a:pt x="478" y="514"/>
                      <a:pt x="498" y="528"/>
                    </a:cubicBezTo>
                    <a:cubicBezTo>
                      <a:pt x="460" y="560"/>
                      <a:pt x="414" y="582"/>
                      <a:pt x="363" y="591"/>
                    </a:cubicBezTo>
                    <a:cubicBezTo>
                      <a:pt x="391" y="563"/>
                      <a:pt x="414" y="531"/>
                      <a:pt x="432" y="493"/>
                    </a:cubicBezTo>
                    <a:close/>
                    <a:moveTo>
                      <a:pt x="421" y="468"/>
                    </a:moveTo>
                    <a:cubicBezTo>
                      <a:pt x="392" y="458"/>
                      <a:pt x="361" y="453"/>
                      <a:pt x="328" y="452"/>
                    </a:cubicBezTo>
                    <a:cubicBezTo>
                      <a:pt x="328" y="328"/>
                      <a:pt x="328" y="328"/>
                      <a:pt x="328" y="328"/>
                    </a:cubicBezTo>
                    <a:cubicBezTo>
                      <a:pt x="451" y="328"/>
                      <a:pt x="451" y="328"/>
                      <a:pt x="451" y="328"/>
                    </a:cubicBezTo>
                    <a:cubicBezTo>
                      <a:pt x="450" y="378"/>
                      <a:pt x="439" y="425"/>
                      <a:pt x="421" y="468"/>
                    </a:cubicBezTo>
                    <a:close/>
                    <a:moveTo>
                      <a:pt x="328" y="308"/>
                    </a:moveTo>
                    <a:cubicBezTo>
                      <a:pt x="328" y="205"/>
                      <a:pt x="328" y="205"/>
                      <a:pt x="328" y="205"/>
                    </a:cubicBezTo>
                    <a:cubicBezTo>
                      <a:pt x="363" y="204"/>
                      <a:pt x="397" y="197"/>
                      <a:pt x="429" y="186"/>
                    </a:cubicBezTo>
                    <a:cubicBezTo>
                      <a:pt x="442" y="224"/>
                      <a:pt x="450" y="265"/>
                      <a:pt x="451" y="308"/>
                    </a:cubicBezTo>
                    <a:lnTo>
                      <a:pt x="328" y="308"/>
                    </a:lnTo>
                    <a:close/>
                    <a:moveTo>
                      <a:pt x="111" y="134"/>
                    </a:moveTo>
                    <a:cubicBezTo>
                      <a:pt x="135" y="152"/>
                      <a:pt x="160" y="168"/>
                      <a:pt x="188" y="179"/>
                    </a:cubicBezTo>
                    <a:cubicBezTo>
                      <a:pt x="174" y="219"/>
                      <a:pt x="166" y="262"/>
                      <a:pt x="165" y="308"/>
                    </a:cubicBezTo>
                    <a:cubicBezTo>
                      <a:pt x="42" y="308"/>
                      <a:pt x="42" y="308"/>
                      <a:pt x="42" y="308"/>
                    </a:cubicBezTo>
                    <a:cubicBezTo>
                      <a:pt x="44" y="241"/>
                      <a:pt x="70" y="181"/>
                      <a:pt x="111" y="134"/>
                    </a:cubicBezTo>
                    <a:close/>
                    <a:moveTo>
                      <a:pt x="42" y="328"/>
                    </a:moveTo>
                    <a:cubicBezTo>
                      <a:pt x="165" y="328"/>
                      <a:pt x="165" y="328"/>
                      <a:pt x="165" y="328"/>
                    </a:cubicBezTo>
                    <a:cubicBezTo>
                      <a:pt x="166" y="381"/>
                      <a:pt x="177" y="430"/>
                      <a:pt x="195" y="475"/>
                    </a:cubicBezTo>
                    <a:cubicBezTo>
                      <a:pt x="169" y="485"/>
                      <a:pt x="145" y="498"/>
                      <a:pt x="123" y="514"/>
                    </a:cubicBezTo>
                    <a:cubicBezTo>
                      <a:pt x="75" y="466"/>
                      <a:pt x="44" y="401"/>
                      <a:pt x="42" y="328"/>
                    </a:cubicBezTo>
                    <a:close/>
                    <a:moveTo>
                      <a:pt x="513" y="514"/>
                    </a:moveTo>
                    <a:cubicBezTo>
                      <a:pt x="491" y="498"/>
                      <a:pt x="467" y="485"/>
                      <a:pt x="441" y="475"/>
                    </a:cubicBezTo>
                    <a:cubicBezTo>
                      <a:pt x="459" y="430"/>
                      <a:pt x="470" y="381"/>
                      <a:pt x="471" y="328"/>
                    </a:cubicBezTo>
                    <a:cubicBezTo>
                      <a:pt x="594" y="328"/>
                      <a:pt x="594" y="328"/>
                      <a:pt x="594" y="328"/>
                    </a:cubicBezTo>
                    <a:cubicBezTo>
                      <a:pt x="592" y="401"/>
                      <a:pt x="561" y="466"/>
                      <a:pt x="513" y="514"/>
                    </a:cubicBez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d-ID"/>
              </a:p>
            </p:txBody>
          </p:sp>
        </p:grpSp>
        <p:sp>
          <p:nvSpPr>
            <p:cNvPr id="12" name="圆角矩形 1">
              <a:extLst>
                <a:ext uri="{FF2B5EF4-FFF2-40B4-BE49-F238E27FC236}">
                  <a16:creationId xmlns:a16="http://schemas.microsoft.com/office/drawing/2014/main" id="{385534C2-1FC5-475A-A0D8-9E93119E6DFD}"/>
                </a:ext>
              </a:extLst>
            </p:cNvPr>
            <p:cNvSpPr/>
            <p:nvPr/>
          </p:nvSpPr>
          <p:spPr>
            <a:xfrm>
              <a:off x="3766419" y="2081367"/>
              <a:ext cx="7946155" cy="3995980"/>
            </a:xfrm>
            <a:prstGeom prst="roundRect">
              <a:avLst>
                <a:gd name="adj" fmla="val 878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5" name="标题 1">
            <a:extLst>
              <a:ext uri="{FF2B5EF4-FFF2-40B4-BE49-F238E27FC236}">
                <a16:creationId xmlns:a16="http://schemas.microsoft.com/office/drawing/2014/main" id="{DCC4D425-A2A5-490A-8E95-7FFDFB2E56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423" y="611490"/>
            <a:ext cx="6786465" cy="5909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>
            <a:lvl1pPr>
              <a:defRPr lang="zh-CN" altLang="en-US" sz="3600" kern="0" spc="4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6" name="Rectangle 5">
            <a:extLst>
              <a:ext uri="{FF2B5EF4-FFF2-40B4-BE49-F238E27FC236}">
                <a16:creationId xmlns:a16="http://schemas.microsoft.com/office/drawing/2014/main" id="{047B24FD-EE41-4E6D-BB71-C65EE3F4147D}"/>
              </a:ext>
            </a:extLst>
          </p:cNvPr>
          <p:cNvSpPr/>
          <p:nvPr/>
        </p:nvSpPr>
        <p:spPr>
          <a:xfrm>
            <a:off x="595212" y="1661929"/>
            <a:ext cx="3096000" cy="1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44000">
                <a:schemeClr val="bg1">
                  <a:alpha val="27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772"/>
          </a:p>
        </p:txBody>
      </p:sp>
      <p:sp>
        <p:nvSpPr>
          <p:cNvPr id="37" name="内容占位符 17">
            <a:extLst>
              <a:ext uri="{FF2B5EF4-FFF2-40B4-BE49-F238E27FC236}">
                <a16:creationId xmlns:a16="http://schemas.microsoft.com/office/drawing/2014/main" id="{41C1E227-6BA0-4E9D-ACDB-FA82155B91F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79424" y="2133600"/>
            <a:ext cx="1974409" cy="76944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10000"/>
              </a:lnSpc>
              <a:buFontTx/>
              <a:buNone/>
              <a:defRPr sz="2000" kern="0" spc="200" baseline="0">
                <a:solidFill>
                  <a:schemeClr val="bg1">
                    <a:lumMod val="9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8" name="Subtitle 2">
            <a:extLst>
              <a:ext uri="{FF2B5EF4-FFF2-40B4-BE49-F238E27FC236}">
                <a16:creationId xmlns:a16="http://schemas.microsoft.com/office/drawing/2014/main" id="{F617ABDA-83ED-4B57-BA7E-97D4F7E3E10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79425" y="1259772"/>
            <a:ext cx="4471686" cy="452020"/>
          </a:xfrm>
        </p:spPr>
        <p:txBody>
          <a:bodyPr wrap="square">
            <a:spAutoFit/>
          </a:bodyPr>
          <a:lstStyle>
            <a:lvl1pPr marL="0" indent="0" algn="l">
              <a:buNone/>
              <a:defRPr sz="2000">
                <a:solidFill>
                  <a:schemeClr val="bg1">
                    <a:lumMod val="9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7D1C0A85-4892-49F0-88A8-8F9B035EE89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r="64073"/>
          <a:stretch/>
        </p:blipFill>
        <p:spPr>
          <a:xfrm>
            <a:off x="9247695" y="502903"/>
            <a:ext cx="631596" cy="808103"/>
          </a:xfrm>
          <a:prstGeom prst="rect">
            <a:avLst/>
          </a:prstGeom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F28B8578-26AA-4CEC-87A5-CEB92C0A743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1" r="20030"/>
          <a:stretch/>
        </p:blipFill>
        <p:spPr>
          <a:xfrm>
            <a:off x="9866328" y="268787"/>
            <a:ext cx="1733852" cy="1099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7973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with code frame short">
    <p:bg>
      <p:bgPr>
        <a:gradFill>
          <a:gsLst>
            <a:gs pos="0">
              <a:srgbClr val="002060">
                <a:alpha val="55000"/>
              </a:srgbClr>
            </a:gs>
            <a:gs pos="48000">
              <a:srgbClr val="002060">
                <a:alpha val="58000"/>
                <a:lumMod val="61000"/>
              </a:srgbClr>
            </a:gs>
            <a:gs pos="100000">
              <a:schemeClr val="tx1">
                <a:alpha val="73000"/>
              </a:schemeClr>
            </a:gs>
          </a:gsLst>
          <a:lin ang="162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FCF0B1B6-D854-4A16-A99C-D7CCFCAE048C}"/>
              </a:ext>
            </a:extLst>
          </p:cNvPr>
          <p:cNvGrpSpPr/>
          <p:nvPr/>
        </p:nvGrpSpPr>
        <p:grpSpPr>
          <a:xfrm>
            <a:off x="6389225" y="1661930"/>
            <a:ext cx="5323350" cy="4671798"/>
            <a:chOff x="3766419" y="1682042"/>
            <a:chExt cx="7946156" cy="4697582"/>
          </a:xfrm>
        </p:grpSpPr>
        <p:grpSp>
          <p:nvGrpSpPr>
            <p:cNvPr id="11" name="Group 20">
              <a:extLst>
                <a:ext uri="{FF2B5EF4-FFF2-40B4-BE49-F238E27FC236}">
                  <a16:creationId xmlns:a16="http://schemas.microsoft.com/office/drawing/2014/main" id="{CAB7F6F4-39B7-4C29-AA99-9156B295BE20}"/>
                </a:ext>
              </a:extLst>
            </p:cNvPr>
            <p:cNvGrpSpPr/>
            <p:nvPr/>
          </p:nvGrpSpPr>
          <p:grpSpPr>
            <a:xfrm>
              <a:off x="3766419" y="1682042"/>
              <a:ext cx="7946156" cy="4697582"/>
              <a:chOff x="1017405" y="2693983"/>
              <a:chExt cx="6794663" cy="4462905"/>
            </a:xfrm>
          </p:grpSpPr>
          <p:grpSp>
            <p:nvGrpSpPr>
              <p:cNvPr id="13" name="Group 21">
                <a:extLst>
                  <a:ext uri="{FF2B5EF4-FFF2-40B4-BE49-F238E27FC236}">
                    <a16:creationId xmlns:a16="http://schemas.microsoft.com/office/drawing/2014/main" id="{8A6F94DA-00EF-472D-8941-13E0D122CB09}"/>
                  </a:ext>
                </a:extLst>
              </p:cNvPr>
              <p:cNvGrpSpPr/>
              <p:nvPr/>
            </p:nvGrpSpPr>
            <p:grpSpPr>
              <a:xfrm>
                <a:off x="1017405" y="2693983"/>
                <a:ext cx="6794663" cy="4462905"/>
                <a:chOff x="1017405" y="2693983"/>
                <a:chExt cx="6794663" cy="4462905"/>
              </a:xfrm>
            </p:grpSpPr>
            <p:sp>
              <p:nvSpPr>
                <p:cNvPr id="17" name="AutoShape 1">
                  <a:extLst>
                    <a:ext uri="{FF2B5EF4-FFF2-40B4-BE49-F238E27FC236}">
                      <a16:creationId xmlns:a16="http://schemas.microsoft.com/office/drawing/2014/main" id="{B86BA5A8-84BC-4944-B6D3-AF2401AB2A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7405" y="2693983"/>
                  <a:ext cx="6794663" cy="4462905"/>
                </a:xfrm>
                <a:prstGeom prst="roundRect">
                  <a:avLst>
                    <a:gd name="adj" fmla="val 1292"/>
                  </a:avLst>
                </a:prstGeom>
                <a:solidFill>
                  <a:schemeClr val="accent3">
                    <a:lumMod val="75000"/>
                  </a:schemeClr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  <a:effectLst>
                  <a:outerShdw blurRad="254000" dist="114299" dir="5340024" algn="ctr" rotWithShape="0">
                    <a:schemeClr val="bg2">
                      <a:alpha val="39000"/>
                    </a:schemeClr>
                  </a:outerShdw>
                </a:effectLst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19" name="Oval 4">
                  <a:extLst>
                    <a:ext uri="{FF2B5EF4-FFF2-40B4-BE49-F238E27FC236}">
                      <a16:creationId xmlns:a16="http://schemas.microsoft.com/office/drawing/2014/main" id="{8431B10C-C37E-466D-BD77-50A727810B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37753" y="2814331"/>
                  <a:ext cx="128660" cy="95276"/>
                </a:xfrm>
                <a:prstGeom prst="ellipse">
                  <a:avLst/>
                </a:prstGeom>
                <a:solidFill>
                  <a:schemeClr val="accent2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20" name="Oval 5">
                  <a:extLst>
                    <a:ext uri="{FF2B5EF4-FFF2-40B4-BE49-F238E27FC236}">
                      <a16:creationId xmlns:a16="http://schemas.microsoft.com/office/drawing/2014/main" id="{07231521-6625-48CD-8EB7-E1F417DA4A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7620" y="2814331"/>
                  <a:ext cx="128660" cy="95276"/>
                </a:xfrm>
                <a:prstGeom prst="ellipse">
                  <a:avLst/>
                </a:prstGeom>
                <a:solidFill>
                  <a:schemeClr val="accent3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21" name="Oval 6">
                  <a:extLst>
                    <a:ext uri="{FF2B5EF4-FFF2-40B4-BE49-F238E27FC236}">
                      <a16:creationId xmlns:a16="http://schemas.microsoft.com/office/drawing/2014/main" id="{1A91A531-BDDD-4C6A-A091-F43AC6F734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77486" y="2814331"/>
                  <a:ext cx="128660" cy="95276"/>
                </a:xfrm>
                <a:prstGeom prst="ellipse">
                  <a:avLst/>
                </a:prstGeom>
                <a:solidFill>
                  <a:schemeClr val="accent4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22" name="Rectangle 11">
                  <a:extLst>
                    <a:ext uri="{FF2B5EF4-FFF2-40B4-BE49-F238E27FC236}">
                      <a16:creationId xmlns:a16="http://schemas.microsoft.com/office/drawing/2014/main" id="{5804362D-9C31-4BF6-BAF1-814E90A947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5844" y="3085114"/>
                  <a:ext cx="5104773" cy="200580"/>
                </a:xfrm>
                <a:prstGeom prst="rect">
                  <a:avLst/>
                </a:prstGeom>
                <a:solidFill>
                  <a:srgbClr val="FFFFFF"/>
                </a:solidFill>
                <a:ln w="25400" cap="flat">
                  <a:solidFill>
                    <a:srgbClr val="B3B3B3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 dirty="0"/>
                </a:p>
              </p:txBody>
            </p:sp>
            <p:grpSp>
              <p:nvGrpSpPr>
                <p:cNvPr id="23" name="Group 32">
                  <a:extLst>
                    <a:ext uri="{FF2B5EF4-FFF2-40B4-BE49-F238E27FC236}">
                      <a16:creationId xmlns:a16="http://schemas.microsoft.com/office/drawing/2014/main" id="{70828D46-72CD-470D-A11C-583D88DEF54C}"/>
                    </a:ext>
                  </a:extLst>
                </p:cNvPr>
                <p:cNvGrpSpPr/>
                <p:nvPr/>
              </p:nvGrpSpPr>
              <p:grpSpPr>
                <a:xfrm>
                  <a:off x="7494380" y="2779230"/>
                  <a:ext cx="155357" cy="155272"/>
                  <a:chOff x="4763" y="0"/>
                  <a:chExt cx="2900362" cy="2898775"/>
                </a:xfrm>
                <a:solidFill>
                  <a:schemeClr val="bg1">
                    <a:lumMod val="50000"/>
                  </a:schemeClr>
                </a:solidFill>
              </p:grpSpPr>
              <p:sp>
                <p:nvSpPr>
                  <p:cNvPr id="26" name="Freeform 13">
                    <a:extLst>
                      <a:ext uri="{FF2B5EF4-FFF2-40B4-BE49-F238E27FC236}">
                        <a16:creationId xmlns:a16="http://schemas.microsoft.com/office/drawing/2014/main" id="{2507FBD2-671C-4F06-9521-4BCC4F7CF1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0"/>
                    <a:ext cx="727075" cy="722313"/>
                  </a:xfrm>
                  <a:custGeom>
                    <a:avLst/>
                    <a:gdLst>
                      <a:gd name="T0" fmla="*/ 168 w 193"/>
                      <a:gd name="T1" fmla="*/ 0 h 192"/>
                      <a:gd name="T2" fmla="*/ 24 w 193"/>
                      <a:gd name="T3" fmla="*/ 0 h 192"/>
                      <a:gd name="T4" fmla="*/ 0 w 193"/>
                      <a:gd name="T5" fmla="*/ 24 h 192"/>
                      <a:gd name="T6" fmla="*/ 0 w 193"/>
                      <a:gd name="T7" fmla="*/ 168 h 192"/>
                      <a:gd name="T8" fmla="*/ 24 w 193"/>
                      <a:gd name="T9" fmla="*/ 192 h 192"/>
                      <a:gd name="T10" fmla="*/ 168 w 193"/>
                      <a:gd name="T11" fmla="*/ 192 h 192"/>
                      <a:gd name="T12" fmla="*/ 193 w 193"/>
                      <a:gd name="T13" fmla="*/ 168 h 192"/>
                      <a:gd name="T14" fmla="*/ 193 w 193"/>
                      <a:gd name="T15" fmla="*/ 24 h 192"/>
                      <a:gd name="T16" fmla="*/ 168 w 193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2" y="192"/>
                          <a:pt x="193" y="182"/>
                          <a:pt x="193" y="168"/>
                        </a:cubicBezTo>
                        <a:cubicBezTo>
                          <a:pt x="193" y="24"/>
                          <a:pt x="193" y="24"/>
                          <a:pt x="193" y="24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27" name="Freeform 14">
                    <a:extLst>
                      <a:ext uri="{FF2B5EF4-FFF2-40B4-BE49-F238E27FC236}">
                        <a16:creationId xmlns:a16="http://schemas.microsoft.com/office/drawing/2014/main" id="{931B3463-BCF5-4961-9EEF-0E87F05B1B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1087438"/>
                    <a:ext cx="727075" cy="722313"/>
                  </a:xfrm>
                  <a:custGeom>
                    <a:avLst/>
                    <a:gdLst>
                      <a:gd name="T0" fmla="*/ 168 w 193"/>
                      <a:gd name="T1" fmla="*/ 0 h 192"/>
                      <a:gd name="T2" fmla="*/ 24 w 193"/>
                      <a:gd name="T3" fmla="*/ 0 h 192"/>
                      <a:gd name="T4" fmla="*/ 0 w 193"/>
                      <a:gd name="T5" fmla="*/ 24 h 192"/>
                      <a:gd name="T6" fmla="*/ 0 w 193"/>
                      <a:gd name="T7" fmla="*/ 168 h 192"/>
                      <a:gd name="T8" fmla="*/ 24 w 193"/>
                      <a:gd name="T9" fmla="*/ 192 h 192"/>
                      <a:gd name="T10" fmla="*/ 168 w 193"/>
                      <a:gd name="T11" fmla="*/ 192 h 192"/>
                      <a:gd name="T12" fmla="*/ 193 w 193"/>
                      <a:gd name="T13" fmla="*/ 168 h 192"/>
                      <a:gd name="T14" fmla="*/ 193 w 193"/>
                      <a:gd name="T15" fmla="*/ 24 h 192"/>
                      <a:gd name="T16" fmla="*/ 168 w 193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2" y="192"/>
                          <a:pt x="193" y="181"/>
                          <a:pt x="193" y="168"/>
                        </a:cubicBezTo>
                        <a:cubicBezTo>
                          <a:pt x="193" y="24"/>
                          <a:pt x="193" y="24"/>
                          <a:pt x="193" y="24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28" name="Freeform 15">
                    <a:extLst>
                      <a:ext uri="{FF2B5EF4-FFF2-40B4-BE49-F238E27FC236}">
                        <a16:creationId xmlns:a16="http://schemas.microsoft.com/office/drawing/2014/main" id="{16166F87-E7A9-4C02-BBA5-C423CCB07EA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2171700"/>
                    <a:ext cx="727075" cy="727075"/>
                  </a:xfrm>
                  <a:custGeom>
                    <a:avLst/>
                    <a:gdLst>
                      <a:gd name="T0" fmla="*/ 168 w 193"/>
                      <a:gd name="T1" fmla="*/ 0 h 193"/>
                      <a:gd name="T2" fmla="*/ 24 w 193"/>
                      <a:gd name="T3" fmla="*/ 0 h 193"/>
                      <a:gd name="T4" fmla="*/ 0 w 193"/>
                      <a:gd name="T5" fmla="*/ 25 h 193"/>
                      <a:gd name="T6" fmla="*/ 0 w 193"/>
                      <a:gd name="T7" fmla="*/ 169 h 193"/>
                      <a:gd name="T8" fmla="*/ 24 w 193"/>
                      <a:gd name="T9" fmla="*/ 193 h 193"/>
                      <a:gd name="T10" fmla="*/ 168 w 193"/>
                      <a:gd name="T11" fmla="*/ 193 h 193"/>
                      <a:gd name="T12" fmla="*/ 193 w 193"/>
                      <a:gd name="T13" fmla="*/ 169 h 193"/>
                      <a:gd name="T14" fmla="*/ 193 w 193"/>
                      <a:gd name="T15" fmla="*/ 25 h 193"/>
                      <a:gd name="T16" fmla="*/ 168 w 193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1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2" y="193"/>
                          <a:pt x="193" y="182"/>
                          <a:pt x="193" y="169"/>
                        </a:cubicBezTo>
                        <a:cubicBezTo>
                          <a:pt x="193" y="25"/>
                          <a:pt x="193" y="25"/>
                          <a:pt x="193" y="25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29" name="Freeform 16">
                    <a:extLst>
                      <a:ext uri="{FF2B5EF4-FFF2-40B4-BE49-F238E27FC236}">
                        <a16:creationId xmlns:a16="http://schemas.microsoft.com/office/drawing/2014/main" id="{4180B9A4-DEBB-40E4-9DDF-687ACDF591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0"/>
                    <a:ext cx="722312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2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0" name="Freeform 17">
                    <a:extLst>
                      <a:ext uri="{FF2B5EF4-FFF2-40B4-BE49-F238E27FC236}">
                        <a16:creationId xmlns:a16="http://schemas.microsoft.com/office/drawing/2014/main" id="{C5F94398-5B3E-4A62-B3CA-4B29096BFDF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1087438"/>
                    <a:ext cx="722312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1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1" name="Freeform 18">
                    <a:extLst>
                      <a:ext uri="{FF2B5EF4-FFF2-40B4-BE49-F238E27FC236}">
                        <a16:creationId xmlns:a16="http://schemas.microsoft.com/office/drawing/2014/main" id="{5F148501-DDCA-4947-BE9D-6F1A598C73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2171700"/>
                    <a:ext cx="722312" cy="727075"/>
                  </a:xfrm>
                  <a:custGeom>
                    <a:avLst/>
                    <a:gdLst>
                      <a:gd name="T0" fmla="*/ 168 w 192"/>
                      <a:gd name="T1" fmla="*/ 0 h 193"/>
                      <a:gd name="T2" fmla="*/ 24 w 192"/>
                      <a:gd name="T3" fmla="*/ 0 h 193"/>
                      <a:gd name="T4" fmla="*/ 0 w 192"/>
                      <a:gd name="T5" fmla="*/ 25 h 193"/>
                      <a:gd name="T6" fmla="*/ 0 w 192"/>
                      <a:gd name="T7" fmla="*/ 169 h 193"/>
                      <a:gd name="T8" fmla="*/ 24 w 192"/>
                      <a:gd name="T9" fmla="*/ 193 h 193"/>
                      <a:gd name="T10" fmla="*/ 168 w 192"/>
                      <a:gd name="T11" fmla="*/ 193 h 193"/>
                      <a:gd name="T12" fmla="*/ 192 w 192"/>
                      <a:gd name="T13" fmla="*/ 169 h 193"/>
                      <a:gd name="T14" fmla="*/ 192 w 192"/>
                      <a:gd name="T15" fmla="*/ 25 h 193"/>
                      <a:gd name="T16" fmla="*/ 168 w 192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1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1" y="193"/>
                          <a:pt x="192" y="182"/>
                          <a:pt x="192" y="169"/>
                        </a:cubicBezTo>
                        <a:cubicBezTo>
                          <a:pt x="192" y="25"/>
                          <a:pt x="192" y="25"/>
                          <a:pt x="192" y="25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2" name="Freeform 19">
                    <a:extLst>
                      <a:ext uri="{FF2B5EF4-FFF2-40B4-BE49-F238E27FC236}">
                        <a16:creationId xmlns:a16="http://schemas.microsoft.com/office/drawing/2014/main" id="{BD7711F1-0D20-424A-80F9-DEDC57574C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0"/>
                    <a:ext cx="723900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0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2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3" name="Freeform 20">
                    <a:extLst>
                      <a:ext uri="{FF2B5EF4-FFF2-40B4-BE49-F238E27FC236}">
                        <a16:creationId xmlns:a16="http://schemas.microsoft.com/office/drawing/2014/main" id="{21FA30B2-FBFF-4C6F-A802-E261576F47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1087438"/>
                    <a:ext cx="723900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0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1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4" name="Freeform 21">
                    <a:extLst>
                      <a:ext uri="{FF2B5EF4-FFF2-40B4-BE49-F238E27FC236}">
                        <a16:creationId xmlns:a16="http://schemas.microsoft.com/office/drawing/2014/main" id="{F9D87807-1E31-4414-A0EF-EB2006A8843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2171700"/>
                    <a:ext cx="723900" cy="727075"/>
                  </a:xfrm>
                  <a:custGeom>
                    <a:avLst/>
                    <a:gdLst>
                      <a:gd name="T0" fmla="*/ 168 w 192"/>
                      <a:gd name="T1" fmla="*/ 0 h 193"/>
                      <a:gd name="T2" fmla="*/ 24 w 192"/>
                      <a:gd name="T3" fmla="*/ 0 h 193"/>
                      <a:gd name="T4" fmla="*/ 0 w 192"/>
                      <a:gd name="T5" fmla="*/ 25 h 193"/>
                      <a:gd name="T6" fmla="*/ 0 w 192"/>
                      <a:gd name="T7" fmla="*/ 169 h 193"/>
                      <a:gd name="T8" fmla="*/ 24 w 192"/>
                      <a:gd name="T9" fmla="*/ 193 h 193"/>
                      <a:gd name="T10" fmla="*/ 168 w 192"/>
                      <a:gd name="T11" fmla="*/ 193 h 193"/>
                      <a:gd name="T12" fmla="*/ 192 w 192"/>
                      <a:gd name="T13" fmla="*/ 169 h 193"/>
                      <a:gd name="T14" fmla="*/ 192 w 192"/>
                      <a:gd name="T15" fmla="*/ 25 h 193"/>
                      <a:gd name="T16" fmla="*/ 168 w 192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0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1" y="193"/>
                          <a:pt x="192" y="182"/>
                          <a:pt x="192" y="169"/>
                        </a:cubicBezTo>
                        <a:cubicBezTo>
                          <a:pt x="192" y="25"/>
                          <a:pt x="192" y="25"/>
                          <a:pt x="192" y="25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</p:grpSp>
            <p:sp>
              <p:nvSpPr>
                <p:cNvPr id="24" name="Freeform 25">
                  <a:extLst>
                    <a:ext uri="{FF2B5EF4-FFF2-40B4-BE49-F238E27FC236}">
                      <a16:creationId xmlns:a16="http://schemas.microsoft.com/office/drawing/2014/main" id="{59C1E7EB-8B77-42D8-A36B-7891754771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7497092" y="3115886"/>
                  <a:ext cx="146921" cy="128651"/>
                </a:xfrm>
                <a:custGeom>
                  <a:avLst/>
                  <a:gdLst>
                    <a:gd name="T0" fmla="*/ 504 w 896"/>
                    <a:gd name="T1" fmla="*/ 0 h 784"/>
                    <a:gd name="T2" fmla="*/ 116 w 896"/>
                    <a:gd name="T3" fmla="*/ 336 h 784"/>
                    <a:gd name="T4" fmla="*/ 0 w 896"/>
                    <a:gd name="T5" fmla="*/ 336 h 784"/>
                    <a:gd name="T6" fmla="*/ 168 w 896"/>
                    <a:gd name="T7" fmla="*/ 560 h 784"/>
                    <a:gd name="T8" fmla="*/ 336 w 896"/>
                    <a:gd name="T9" fmla="*/ 336 h 784"/>
                    <a:gd name="T10" fmla="*/ 230 w 896"/>
                    <a:gd name="T11" fmla="*/ 336 h 784"/>
                    <a:gd name="T12" fmla="*/ 504 w 896"/>
                    <a:gd name="T13" fmla="*/ 112 h 784"/>
                    <a:gd name="T14" fmla="*/ 784 w 896"/>
                    <a:gd name="T15" fmla="*/ 392 h 784"/>
                    <a:gd name="T16" fmla="*/ 504 w 896"/>
                    <a:gd name="T17" fmla="*/ 672 h 784"/>
                    <a:gd name="T18" fmla="*/ 504 w 896"/>
                    <a:gd name="T19" fmla="*/ 784 h 784"/>
                    <a:gd name="T20" fmla="*/ 896 w 896"/>
                    <a:gd name="T21" fmla="*/ 392 h 784"/>
                    <a:gd name="T22" fmla="*/ 504 w 896"/>
                    <a:gd name="T23" fmla="*/ 0 h 7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896" h="784">
                      <a:moveTo>
                        <a:pt x="504" y="0"/>
                      </a:moveTo>
                      <a:cubicBezTo>
                        <a:pt x="307" y="0"/>
                        <a:pt x="144" y="146"/>
                        <a:pt x="116" y="336"/>
                      </a:cubicBezTo>
                      <a:cubicBezTo>
                        <a:pt x="0" y="336"/>
                        <a:pt x="0" y="336"/>
                        <a:pt x="0" y="336"/>
                      </a:cubicBezTo>
                      <a:cubicBezTo>
                        <a:pt x="168" y="560"/>
                        <a:pt x="168" y="560"/>
                        <a:pt x="168" y="560"/>
                      </a:cubicBezTo>
                      <a:cubicBezTo>
                        <a:pt x="336" y="336"/>
                        <a:pt x="336" y="336"/>
                        <a:pt x="336" y="336"/>
                      </a:cubicBezTo>
                      <a:cubicBezTo>
                        <a:pt x="230" y="336"/>
                        <a:pt x="230" y="336"/>
                        <a:pt x="230" y="336"/>
                      </a:cubicBezTo>
                      <a:cubicBezTo>
                        <a:pt x="256" y="208"/>
                        <a:pt x="369" y="112"/>
                        <a:pt x="504" y="112"/>
                      </a:cubicBezTo>
                      <a:cubicBezTo>
                        <a:pt x="658" y="112"/>
                        <a:pt x="784" y="238"/>
                        <a:pt x="784" y="392"/>
                      </a:cubicBezTo>
                      <a:cubicBezTo>
                        <a:pt x="784" y="546"/>
                        <a:pt x="658" y="672"/>
                        <a:pt x="504" y="672"/>
                      </a:cubicBezTo>
                      <a:cubicBezTo>
                        <a:pt x="504" y="784"/>
                        <a:pt x="504" y="784"/>
                        <a:pt x="504" y="784"/>
                      </a:cubicBezTo>
                      <a:cubicBezTo>
                        <a:pt x="721" y="784"/>
                        <a:pt x="896" y="609"/>
                        <a:pt x="896" y="392"/>
                      </a:cubicBezTo>
                      <a:cubicBezTo>
                        <a:pt x="896" y="175"/>
                        <a:pt x="721" y="0"/>
                        <a:pt x="504" y="0"/>
                      </a:cubicBezTo>
                      <a:close/>
                    </a:path>
                  </a:pathLst>
                </a:cu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d-ID"/>
                </a:p>
              </p:txBody>
            </p:sp>
            <p:sp>
              <p:nvSpPr>
                <p:cNvPr id="25" name="Oval 6">
                  <a:extLst>
                    <a:ext uri="{FF2B5EF4-FFF2-40B4-BE49-F238E27FC236}">
                      <a16:creationId xmlns:a16="http://schemas.microsoft.com/office/drawing/2014/main" id="{C1929413-BFC3-4A2B-8740-D7302AD478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55635" y="2814331"/>
                  <a:ext cx="128660" cy="95276"/>
                </a:xfrm>
                <a:prstGeom prst="ellipse">
                  <a:avLst/>
                </a:prstGeom>
                <a:solidFill>
                  <a:schemeClr val="accent5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</p:grpSp>
          <p:sp>
            <p:nvSpPr>
              <p:cNvPr id="14" name="TextBox 22">
                <a:extLst>
                  <a:ext uri="{FF2B5EF4-FFF2-40B4-BE49-F238E27FC236}">
                    <a16:creationId xmlns:a16="http://schemas.microsoft.com/office/drawing/2014/main" id="{1C0BB813-8721-4C3D-BB68-B97A2743027A}"/>
                  </a:ext>
                </a:extLst>
              </p:cNvPr>
              <p:cNvSpPr txBox="1"/>
              <p:nvPr/>
            </p:nvSpPr>
            <p:spPr>
              <a:xfrm>
                <a:off x="2353073" y="2980931"/>
                <a:ext cx="1178527" cy="2308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d-ID" sz="900" dirty="0">
                    <a:solidFill>
                      <a:schemeClr val="bg1">
                        <a:lumMod val="65000"/>
                      </a:schemeClr>
                    </a:solidFill>
                    <a:latin typeface="+mj-lt"/>
                  </a:rPr>
                  <a:t>www.inspirasign.com</a:t>
                </a:r>
              </a:p>
            </p:txBody>
          </p:sp>
          <p:sp>
            <p:nvSpPr>
              <p:cNvPr id="16" name="Freeform 29">
                <a:extLst>
                  <a:ext uri="{FF2B5EF4-FFF2-40B4-BE49-F238E27FC236}">
                    <a16:creationId xmlns:a16="http://schemas.microsoft.com/office/drawing/2014/main" id="{4009E332-AE07-4CCD-B831-A9B971956B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269943" y="3130076"/>
                <a:ext cx="115372" cy="115448"/>
              </a:xfrm>
              <a:custGeom>
                <a:avLst/>
                <a:gdLst>
                  <a:gd name="T0" fmla="*/ 0 w 636"/>
                  <a:gd name="T1" fmla="*/ 318 h 636"/>
                  <a:gd name="T2" fmla="*/ 636 w 636"/>
                  <a:gd name="T3" fmla="*/ 318 h 636"/>
                  <a:gd name="T4" fmla="*/ 594 w 636"/>
                  <a:gd name="T5" fmla="*/ 308 h 636"/>
                  <a:gd name="T6" fmla="*/ 448 w 636"/>
                  <a:gd name="T7" fmla="*/ 179 h 636"/>
                  <a:gd name="T8" fmla="*/ 594 w 636"/>
                  <a:gd name="T9" fmla="*/ 308 h 636"/>
                  <a:gd name="T10" fmla="*/ 223 w 636"/>
                  <a:gd name="T11" fmla="*/ 486 h 636"/>
                  <a:gd name="T12" fmla="*/ 308 w 636"/>
                  <a:gd name="T13" fmla="*/ 594 h 636"/>
                  <a:gd name="T14" fmla="*/ 329 w 636"/>
                  <a:gd name="T15" fmla="*/ 42 h 636"/>
                  <a:gd name="T16" fmla="*/ 328 w 636"/>
                  <a:gd name="T17" fmla="*/ 184 h 636"/>
                  <a:gd name="T18" fmla="*/ 329 w 636"/>
                  <a:gd name="T19" fmla="*/ 42 h 636"/>
                  <a:gd name="T20" fmla="*/ 510 w 636"/>
                  <a:gd name="T21" fmla="*/ 119 h 636"/>
                  <a:gd name="T22" fmla="*/ 363 w 636"/>
                  <a:gd name="T23" fmla="*/ 45 h 636"/>
                  <a:gd name="T24" fmla="*/ 308 w 636"/>
                  <a:gd name="T25" fmla="*/ 184 h 636"/>
                  <a:gd name="T26" fmla="*/ 307 w 636"/>
                  <a:gd name="T27" fmla="*/ 42 h 636"/>
                  <a:gd name="T28" fmla="*/ 196 w 636"/>
                  <a:gd name="T29" fmla="*/ 160 h 636"/>
                  <a:gd name="T30" fmla="*/ 273 w 636"/>
                  <a:gd name="T31" fmla="*/ 45 h 636"/>
                  <a:gd name="T32" fmla="*/ 207 w 636"/>
                  <a:gd name="T33" fmla="*/ 186 h 636"/>
                  <a:gd name="T34" fmla="*/ 308 w 636"/>
                  <a:gd name="T35" fmla="*/ 308 h 636"/>
                  <a:gd name="T36" fmla="*/ 207 w 636"/>
                  <a:gd name="T37" fmla="*/ 186 h 636"/>
                  <a:gd name="T38" fmla="*/ 308 w 636"/>
                  <a:gd name="T39" fmla="*/ 452 h 636"/>
                  <a:gd name="T40" fmla="*/ 185 w 636"/>
                  <a:gd name="T41" fmla="*/ 328 h 636"/>
                  <a:gd name="T42" fmla="*/ 273 w 636"/>
                  <a:gd name="T43" fmla="*/ 591 h 636"/>
                  <a:gd name="T44" fmla="*/ 204 w 636"/>
                  <a:gd name="T45" fmla="*/ 493 h 636"/>
                  <a:gd name="T46" fmla="*/ 328 w 636"/>
                  <a:gd name="T47" fmla="*/ 594 h 636"/>
                  <a:gd name="T48" fmla="*/ 413 w 636"/>
                  <a:gd name="T49" fmla="*/ 486 h 636"/>
                  <a:gd name="T50" fmla="*/ 328 w 636"/>
                  <a:gd name="T51" fmla="*/ 594 h 636"/>
                  <a:gd name="T52" fmla="*/ 498 w 636"/>
                  <a:gd name="T53" fmla="*/ 528 h 636"/>
                  <a:gd name="T54" fmla="*/ 432 w 636"/>
                  <a:gd name="T55" fmla="*/ 493 h 636"/>
                  <a:gd name="T56" fmla="*/ 328 w 636"/>
                  <a:gd name="T57" fmla="*/ 452 h 636"/>
                  <a:gd name="T58" fmla="*/ 451 w 636"/>
                  <a:gd name="T59" fmla="*/ 328 h 636"/>
                  <a:gd name="T60" fmla="*/ 328 w 636"/>
                  <a:gd name="T61" fmla="*/ 308 h 636"/>
                  <a:gd name="T62" fmla="*/ 429 w 636"/>
                  <a:gd name="T63" fmla="*/ 186 h 636"/>
                  <a:gd name="T64" fmla="*/ 328 w 636"/>
                  <a:gd name="T65" fmla="*/ 308 h 636"/>
                  <a:gd name="T66" fmla="*/ 188 w 636"/>
                  <a:gd name="T67" fmla="*/ 179 h 636"/>
                  <a:gd name="T68" fmla="*/ 42 w 636"/>
                  <a:gd name="T69" fmla="*/ 308 h 636"/>
                  <a:gd name="T70" fmla="*/ 42 w 636"/>
                  <a:gd name="T71" fmla="*/ 328 h 636"/>
                  <a:gd name="T72" fmla="*/ 195 w 636"/>
                  <a:gd name="T73" fmla="*/ 475 h 636"/>
                  <a:gd name="T74" fmla="*/ 42 w 636"/>
                  <a:gd name="T75" fmla="*/ 328 h 636"/>
                  <a:gd name="T76" fmla="*/ 441 w 636"/>
                  <a:gd name="T77" fmla="*/ 475 h 636"/>
                  <a:gd name="T78" fmla="*/ 594 w 636"/>
                  <a:gd name="T79" fmla="*/ 328 h 6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636" h="636">
                    <a:moveTo>
                      <a:pt x="318" y="0"/>
                    </a:moveTo>
                    <a:cubicBezTo>
                      <a:pt x="142" y="0"/>
                      <a:pt x="0" y="142"/>
                      <a:pt x="0" y="318"/>
                    </a:cubicBezTo>
                    <a:cubicBezTo>
                      <a:pt x="0" y="494"/>
                      <a:pt x="142" y="636"/>
                      <a:pt x="318" y="636"/>
                    </a:cubicBezTo>
                    <a:cubicBezTo>
                      <a:pt x="494" y="636"/>
                      <a:pt x="636" y="494"/>
                      <a:pt x="636" y="318"/>
                    </a:cubicBezTo>
                    <a:cubicBezTo>
                      <a:pt x="636" y="142"/>
                      <a:pt x="494" y="0"/>
                      <a:pt x="318" y="0"/>
                    </a:cubicBezTo>
                    <a:close/>
                    <a:moveTo>
                      <a:pt x="594" y="308"/>
                    </a:moveTo>
                    <a:cubicBezTo>
                      <a:pt x="471" y="308"/>
                      <a:pt x="471" y="308"/>
                      <a:pt x="471" y="308"/>
                    </a:cubicBezTo>
                    <a:cubicBezTo>
                      <a:pt x="470" y="262"/>
                      <a:pt x="462" y="219"/>
                      <a:pt x="448" y="179"/>
                    </a:cubicBezTo>
                    <a:cubicBezTo>
                      <a:pt x="476" y="168"/>
                      <a:pt x="501" y="152"/>
                      <a:pt x="525" y="134"/>
                    </a:cubicBezTo>
                    <a:cubicBezTo>
                      <a:pt x="566" y="181"/>
                      <a:pt x="592" y="241"/>
                      <a:pt x="594" y="308"/>
                    </a:cubicBezTo>
                    <a:close/>
                    <a:moveTo>
                      <a:pt x="307" y="594"/>
                    </a:moveTo>
                    <a:cubicBezTo>
                      <a:pt x="273" y="566"/>
                      <a:pt x="244" y="529"/>
                      <a:pt x="223" y="486"/>
                    </a:cubicBezTo>
                    <a:cubicBezTo>
                      <a:pt x="250" y="478"/>
                      <a:pt x="278" y="473"/>
                      <a:pt x="308" y="472"/>
                    </a:cubicBezTo>
                    <a:cubicBezTo>
                      <a:pt x="308" y="594"/>
                      <a:pt x="308" y="594"/>
                      <a:pt x="308" y="594"/>
                    </a:cubicBezTo>
                    <a:cubicBezTo>
                      <a:pt x="307" y="594"/>
                      <a:pt x="307" y="594"/>
                      <a:pt x="307" y="594"/>
                    </a:cubicBezTo>
                    <a:close/>
                    <a:moveTo>
                      <a:pt x="329" y="42"/>
                    </a:moveTo>
                    <a:cubicBezTo>
                      <a:pt x="368" y="74"/>
                      <a:pt x="400" y="117"/>
                      <a:pt x="421" y="167"/>
                    </a:cubicBezTo>
                    <a:cubicBezTo>
                      <a:pt x="392" y="177"/>
                      <a:pt x="361" y="183"/>
                      <a:pt x="328" y="184"/>
                    </a:cubicBezTo>
                    <a:cubicBezTo>
                      <a:pt x="328" y="42"/>
                      <a:pt x="328" y="42"/>
                      <a:pt x="328" y="42"/>
                    </a:cubicBezTo>
                    <a:cubicBezTo>
                      <a:pt x="329" y="42"/>
                      <a:pt x="329" y="42"/>
                      <a:pt x="329" y="42"/>
                    </a:cubicBezTo>
                    <a:close/>
                    <a:moveTo>
                      <a:pt x="363" y="45"/>
                    </a:moveTo>
                    <a:cubicBezTo>
                      <a:pt x="420" y="55"/>
                      <a:pt x="471" y="81"/>
                      <a:pt x="510" y="119"/>
                    </a:cubicBezTo>
                    <a:cubicBezTo>
                      <a:pt x="489" y="136"/>
                      <a:pt x="466" y="150"/>
                      <a:pt x="440" y="160"/>
                    </a:cubicBezTo>
                    <a:cubicBezTo>
                      <a:pt x="421" y="116"/>
                      <a:pt x="395" y="77"/>
                      <a:pt x="363" y="45"/>
                    </a:cubicBezTo>
                    <a:close/>
                    <a:moveTo>
                      <a:pt x="308" y="42"/>
                    </a:moveTo>
                    <a:cubicBezTo>
                      <a:pt x="308" y="184"/>
                      <a:pt x="308" y="184"/>
                      <a:pt x="308" y="184"/>
                    </a:cubicBezTo>
                    <a:cubicBezTo>
                      <a:pt x="275" y="183"/>
                      <a:pt x="244" y="177"/>
                      <a:pt x="215" y="167"/>
                    </a:cubicBezTo>
                    <a:cubicBezTo>
                      <a:pt x="236" y="117"/>
                      <a:pt x="268" y="74"/>
                      <a:pt x="307" y="42"/>
                    </a:cubicBezTo>
                    <a:cubicBezTo>
                      <a:pt x="307" y="42"/>
                      <a:pt x="307" y="42"/>
                      <a:pt x="308" y="42"/>
                    </a:cubicBezTo>
                    <a:close/>
                    <a:moveTo>
                      <a:pt x="196" y="160"/>
                    </a:moveTo>
                    <a:cubicBezTo>
                      <a:pt x="171" y="150"/>
                      <a:pt x="147" y="136"/>
                      <a:pt x="126" y="119"/>
                    </a:cubicBezTo>
                    <a:cubicBezTo>
                      <a:pt x="165" y="81"/>
                      <a:pt x="216" y="55"/>
                      <a:pt x="273" y="45"/>
                    </a:cubicBezTo>
                    <a:cubicBezTo>
                      <a:pt x="241" y="77"/>
                      <a:pt x="215" y="116"/>
                      <a:pt x="196" y="160"/>
                    </a:cubicBezTo>
                    <a:close/>
                    <a:moveTo>
                      <a:pt x="207" y="186"/>
                    </a:moveTo>
                    <a:cubicBezTo>
                      <a:pt x="239" y="197"/>
                      <a:pt x="273" y="204"/>
                      <a:pt x="308" y="205"/>
                    </a:cubicBezTo>
                    <a:cubicBezTo>
                      <a:pt x="308" y="308"/>
                      <a:pt x="308" y="308"/>
                      <a:pt x="308" y="308"/>
                    </a:cubicBezTo>
                    <a:cubicBezTo>
                      <a:pt x="185" y="308"/>
                      <a:pt x="185" y="308"/>
                      <a:pt x="185" y="308"/>
                    </a:cubicBezTo>
                    <a:cubicBezTo>
                      <a:pt x="186" y="265"/>
                      <a:pt x="194" y="224"/>
                      <a:pt x="207" y="186"/>
                    </a:cubicBezTo>
                    <a:close/>
                    <a:moveTo>
                      <a:pt x="308" y="328"/>
                    </a:moveTo>
                    <a:cubicBezTo>
                      <a:pt x="308" y="452"/>
                      <a:pt x="308" y="452"/>
                      <a:pt x="308" y="452"/>
                    </a:cubicBezTo>
                    <a:cubicBezTo>
                      <a:pt x="275" y="453"/>
                      <a:pt x="244" y="458"/>
                      <a:pt x="215" y="468"/>
                    </a:cubicBezTo>
                    <a:cubicBezTo>
                      <a:pt x="197" y="425"/>
                      <a:pt x="186" y="378"/>
                      <a:pt x="185" y="328"/>
                    </a:cubicBezTo>
                    <a:lnTo>
                      <a:pt x="308" y="328"/>
                    </a:lnTo>
                    <a:close/>
                    <a:moveTo>
                      <a:pt x="273" y="591"/>
                    </a:moveTo>
                    <a:cubicBezTo>
                      <a:pt x="222" y="582"/>
                      <a:pt x="176" y="560"/>
                      <a:pt x="138" y="528"/>
                    </a:cubicBezTo>
                    <a:cubicBezTo>
                      <a:pt x="158" y="514"/>
                      <a:pt x="180" y="502"/>
                      <a:pt x="204" y="493"/>
                    </a:cubicBezTo>
                    <a:cubicBezTo>
                      <a:pt x="222" y="531"/>
                      <a:pt x="245" y="563"/>
                      <a:pt x="273" y="591"/>
                    </a:cubicBezTo>
                    <a:close/>
                    <a:moveTo>
                      <a:pt x="328" y="594"/>
                    </a:moveTo>
                    <a:cubicBezTo>
                      <a:pt x="328" y="472"/>
                      <a:pt x="328" y="472"/>
                      <a:pt x="328" y="472"/>
                    </a:cubicBezTo>
                    <a:cubicBezTo>
                      <a:pt x="358" y="473"/>
                      <a:pt x="386" y="478"/>
                      <a:pt x="413" y="486"/>
                    </a:cubicBezTo>
                    <a:cubicBezTo>
                      <a:pt x="392" y="529"/>
                      <a:pt x="363" y="566"/>
                      <a:pt x="329" y="594"/>
                    </a:cubicBezTo>
                    <a:cubicBezTo>
                      <a:pt x="329" y="594"/>
                      <a:pt x="329" y="594"/>
                      <a:pt x="328" y="594"/>
                    </a:cubicBezTo>
                    <a:close/>
                    <a:moveTo>
                      <a:pt x="432" y="493"/>
                    </a:moveTo>
                    <a:cubicBezTo>
                      <a:pt x="456" y="502"/>
                      <a:pt x="478" y="514"/>
                      <a:pt x="498" y="528"/>
                    </a:cubicBezTo>
                    <a:cubicBezTo>
                      <a:pt x="460" y="560"/>
                      <a:pt x="414" y="582"/>
                      <a:pt x="363" y="591"/>
                    </a:cubicBezTo>
                    <a:cubicBezTo>
                      <a:pt x="391" y="563"/>
                      <a:pt x="414" y="531"/>
                      <a:pt x="432" y="493"/>
                    </a:cubicBezTo>
                    <a:close/>
                    <a:moveTo>
                      <a:pt x="421" y="468"/>
                    </a:moveTo>
                    <a:cubicBezTo>
                      <a:pt x="392" y="458"/>
                      <a:pt x="361" y="453"/>
                      <a:pt x="328" y="452"/>
                    </a:cubicBezTo>
                    <a:cubicBezTo>
                      <a:pt x="328" y="328"/>
                      <a:pt x="328" y="328"/>
                      <a:pt x="328" y="328"/>
                    </a:cubicBezTo>
                    <a:cubicBezTo>
                      <a:pt x="451" y="328"/>
                      <a:pt x="451" y="328"/>
                      <a:pt x="451" y="328"/>
                    </a:cubicBezTo>
                    <a:cubicBezTo>
                      <a:pt x="450" y="378"/>
                      <a:pt x="439" y="425"/>
                      <a:pt x="421" y="468"/>
                    </a:cubicBezTo>
                    <a:close/>
                    <a:moveTo>
                      <a:pt x="328" y="308"/>
                    </a:moveTo>
                    <a:cubicBezTo>
                      <a:pt x="328" y="205"/>
                      <a:pt x="328" y="205"/>
                      <a:pt x="328" y="205"/>
                    </a:cubicBezTo>
                    <a:cubicBezTo>
                      <a:pt x="363" y="204"/>
                      <a:pt x="397" y="197"/>
                      <a:pt x="429" y="186"/>
                    </a:cubicBezTo>
                    <a:cubicBezTo>
                      <a:pt x="442" y="224"/>
                      <a:pt x="450" y="265"/>
                      <a:pt x="451" y="308"/>
                    </a:cubicBezTo>
                    <a:lnTo>
                      <a:pt x="328" y="308"/>
                    </a:lnTo>
                    <a:close/>
                    <a:moveTo>
                      <a:pt x="111" y="134"/>
                    </a:moveTo>
                    <a:cubicBezTo>
                      <a:pt x="135" y="152"/>
                      <a:pt x="160" y="168"/>
                      <a:pt x="188" y="179"/>
                    </a:cubicBezTo>
                    <a:cubicBezTo>
                      <a:pt x="174" y="219"/>
                      <a:pt x="166" y="262"/>
                      <a:pt x="165" y="308"/>
                    </a:cubicBezTo>
                    <a:cubicBezTo>
                      <a:pt x="42" y="308"/>
                      <a:pt x="42" y="308"/>
                      <a:pt x="42" y="308"/>
                    </a:cubicBezTo>
                    <a:cubicBezTo>
                      <a:pt x="44" y="241"/>
                      <a:pt x="70" y="181"/>
                      <a:pt x="111" y="134"/>
                    </a:cubicBezTo>
                    <a:close/>
                    <a:moveTo>
                      <a:pt x="42" y="328"/>
                    </a:moveTo>
                    <a:cubicBezTo>
                      <a:pt x="165" y="328"/>
                      <a:pt x="165" y="328"/>
                      <a:pt x="165" y="328"/>
                    </a:cubicBezTo>
                    <a:cubicBezTo>
                      <a:pt x="166" y="381"/>
                      <a:pt x="177" y="430"/>
                      <a:pt x="195" y="475"/>
                    </a:cubicBezTo>
                    <a:cubicBezTo>
                      <a:pt x="169" y="485"/>
                      <a:pt x="145" y="498"/>
                      <a:pt x="123" y="514"/>
                    </a:cubicBezTo>
                    <a:cubicBezTo>
                      <a:pt x="75" y="466"/>
                      <a:pt x="44" y="401"/>
                      <a:pt x="42" y="328"/>
                    </a:cubicBezTo>
                    <a:close/>
                    <a:moveTo>
                      <a:pt x="513" y="514"/>
                    </a:moveTo>
                    <a:cubicBezTo>
                      <a:pt x="491" y="498"/>
                      <a:pt x="467" y="485"/>
                      <a:pt x="441" y="475"/>
                    </a:cubicBezTo>
                    <a:cubicBezTo>
                      <a:pt x="459" y="430"/>
                      <a:pt x="470" y="381"/>
                      <a:pt x="471" y="328"/>
                    </a:cubicBezTo>
                    <a:cubicBezTo>
                      <a:pt x="594" y="328"/>
                      <a:pt x="594" y="328"/>
                      <a:pt x="594" y="328"/>
                    </a:cubicBezTo>
                    <a:cubicBezTo>
                      <a:pt x="592" y="401"/>
                      <a:pt x="561" y="466"/>
                      <a:pt x="513" y="514"/>
                    </a:cubicBez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d-ID"/>
              </a:p>
            </p:txBody>
          </p:sp>
        </p:grpSp>
        <p:sp>
          <p:nvSpPr>
            <p:cNvPr id="12" name="圆角矩形 1">
              <a:extLst>
                <a:ext uri="{FF2B5EF4-FFF2-40B4-BE49-F238E27FC236}">
                  <a16:creationId xmlns:a16="http://schemas.microsoft.com/office/drawing/2014/main" id="{385534C2-1FC5-475A-A0D8-9E93119E6DFD}"/>
                </a:ext>
              </a:extLst>
            </p:cNvPr>
            <p:cNvSpPr/>
            <p:nvPr/>
          </p:nvSpPr>
          <p:spPr>
            <a:xfrm>
              <a:off x="3766419" y="2081367"/>
              <a:ext cx="7946155" cy="3995980"/>
            </a:xfrm>
            <a:prstGeom prst="roundRect">
              <a:avLst>
                <a:gd name="adj" fmla="val 878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5" name="标题 1">
            <a:extLst>
              <a:ext uri="{FF2B5EF4-FFF2-40B4-BE49-F238E27FC236}">
                <a16:creationId xmlns:a16="http://schemas.microsoft.com/office/drawing/2014/main" id="{DCC4D425-A2A5-490A-8E95-7FFDFB2E56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423" y="611490"/>
            <a:ext cx="6786465" cy="5909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>
            <a:lvl1pPr>
              <a:defRPr lang="zh-CN" altLang="en-US" sz="3600" kern="0" spc="4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6" name="Rectangle 5">
            <a:extLst>
              <a:ext uri="{FF2B5EF4-FFF2-40B4-BE49-F238E27FC236}">
                <a16:creationId xmlns:a16="http://schemas.microsoft.com/office/drawing/2014/main" id="{047B24FD-EE41-4E6D-BB71-C65EE3F4147D}"/>
              </a:ext>
            </a:extLst>
          </p:cNvPr>
          <p:cNvSpPr/>
          <p:nvPr/>
        </p:nvSpPr>
        <p:spPr>
          <a:xfrm>
            <a:off x="595212" y="1661929"/>
            <a:ext cx="3096000" cy="1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44000">
                <a:schemeClr val="bg1">
                  <a:alpha val="27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772"/>
          </a:p>
        </p:txBody>
      </p:sp>
      <p:sp>
        <p:nvSpPr>
          <p:cNvPr id="37" name="内容占位符 17">
            <a:extLst>
              <a:ext uri="{FF2B5EF4-FFF2-40B4-BE49-F238E27FC236}">
                <a16:creationId xmlns:a16="http://schemas.microsoft.com/office/drawing/2014/main" id="{41C1E227-6BA0-4E9D-ACDB-FA82155B91F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79424" y="2133600"/>
            <a:ext cx="1974409" cy="76944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10000"/>
              </a:lnSpc>
              <a:buFontTx/>
              <a:buNone/>
              <a:defRPr sz="2000" kern="0" spc="200" baseline="0">
                <a:solidFill>
                  <a:schemeClr val="bg1">
                    <a:lumMod val="9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8" name="Subtitle 2">
            <a:extLst>
              <a:ext uri="{FF2B5EF4-FFF2-40B4-BE49-F238E27FC236}">
                <a16:creationId xmlns:a16="http://schemas.microsoft.com/office/drawing/2014/main" id="{F617ABDA-83ED-4B57-BA7E-97D4F7E3E10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79425" y="1259772"/>
            <a:ext cx="4471686" cy="452020"/>
          </a:xfrm>
        </p:spPr>
        <p:txBody>
          <a:bodyPr wrap="square">
            <a:spAutoFit/>
          </a:bodyPr>
          <a:lstStyle>
            <a:lvl1pPr marL="0" indent="0" algn="l">
              <a:buNone/>
              <a:defRPr sz="2000">
                <a:solidFill>
                  <a:schemeClr val="bg1">
                    <a:lumMod val="9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FD9FEEDA-0003-460F-9D4A-09B49567118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r="64073"/>
          <a:stretch/>
        </p:blipFill>
        <p:spPr>
          <a:xfrm>
            <a:off x="9247695" y="502903"/>
            <a:ext cx="631596" cy="808103"/>
          </a:xfrm>
          <a:prstGeom prst="rect">
            <a:avLst/>
          </a:prstGeom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DA49B133-D1A3-4543-BF37-5D22D1DB5CC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1" r="20030"/>
          <a:stretch/>
        </p:blipFill>
        <p:spPr>
          <a:xfrm>
            <a:off x="9866328" y="268787"/>
            <a:ext cx="1733852" cy="1099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24375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with code frame short">
    <p:bg>
      <p:bgPr>
        <a:gradFill>
          <a:gsLst>
            <a:gs pos="0">
              <a:srgbClr val="002060">
                <a:alpha val="55000"/>
              </a:srgbClr>
            </a:gs>
            <a:gs pos="48000">
              <a:srgbClr val="002060">
                <a:alpha val="58000"/>
                <a:lumMod val="61000"/>
              </a:srgbClr>
            </a:gs>
            <a:gs pos="100000">
              <a:schemeClr val="tx1">
                <a:alpha val="73000"/>
              </a:schemeClr>
            </a:gs>
          </a:gsLst>
          <a:lin ang="162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3">
            <a:extLst>
              <a:ext uri="{FF2B5EF4-FFF2-40B4-BE49-F238E27FC236}">
                <a16:creationId xmlns:a16="http://schemas.microsoft.com/office/drawing/2014/main" id="{E2035737-538C-479D-94C8-60AD0C180B96}"/>
              </a:ext>
            </a:extLst>
          </p:cNvPr>
          <p:cNvGrpSpPr/>
          <p:nvPr/>
        </p:nvGrpSpPr>
        <p:grpSpPr>
          <a:xfrm>
            <a:off x="2051689" y="101241"/>
            <a:ext cx="8259630" cy="6655518"/>
            <a:chOff x="-56272" y="1893149"/>
            <a:chExt cx="7002002" cy="5196967"/>
          </a:xfrm>
        </p:grpSpPr>
        <p:grpSp>
          <p:nvGrpSpPr>
            <p:cNvPr id="43" name="Group 4">
              <a:extLst>
                <a:ext uri="{FF2B5EF4-FFF2-40B4-BE49-F238E27FC236}">
                  <a16:creationId xmlns:a16="http://schemas.microsoft.com/office/drawing/2014/main" id="{89A05ACA-D518-4FC1-B377-D683D9B5DC97}"/>
                </a:ext>
              </a:extLst>
            </p:cNvPr>
            <p:cNvGrpSpPr/>
            <p:nvPr/>
          </p:nvGrpSpPr>
          <p:grpSpPr>
            <a:xfrm>
              <a:off x="-56272" y="1893149"/>
              <a:ext cx="7002002" cy="5196967"/>
              <a:chOff x="1017405" y="2693983"/>
              <a:chExt cx="6794664" cy="5043077"/>
            </a:xfrm>
          </p:grpSpPr>
          <p:grpSp>
            <p:nvGrpSpPr>
              <p:cNvPr id="45" name="Group 6">
                <a:extLst>
                  <a:ext uri="{FF2B5EF4-FFF2-40B4-BE49-F238E27FC236}">
                    <a16:creationId xmlns:a16="http://schemas.microsoft.com/office/drawing/2014/main" id="{591D6C52-6DC9-4055-A532-8F2E5F363EDE}"/>
                  </a:ext>
                </a:extLst>
              </p:cNvPr>
              <p:cNvGrpSpPr/>
              <p:nvPr/>
            </p:nvGrpSpPr>
            <p:grpSpPr>
              <a:xfrm>
                <a:off x="1017405" y="2693983"/>
                <a:ext cx="6794664" cy="5043077"/>
                <a:chOff x="1017405" y="2693983"/>
                <a:chExt cx="6794664" cy="5043077"/>
              </a:xfrm>
            </p:grpSpPr>
            <p:sp>
              <p:nvSpPr>
                <p:cNvPr id="48" name="AutoShape 1">
                  <a:extLst>
                    <a:ext uri="{FF2B5EF4-FFF2-40B4-BE49-F238E27FC236}">
                      <a16:creationId xmlns:a16="http://schemas.microsoft.com/office/drawing/2014/main" id="{78AC298B-D4D0-4E78-9CC5-6E7F67F653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7405" y="2693983"/>
                  <a:ext cx="6794664" cy="5043077"/>
                </a:xfrm>
                <a:prstGeom prst="roundRect">
                  <a:avLst>
                    <a:gd name="adj" fmla="val 1292"/>
                  </a:avLst>
                </a:prstGeom>
                <a:solidFill>
                  <a:schemeClr val="tx2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  <a:effectLst>
                  <a:outerShdw blurRad="254000" dist="114299" dir="5340024" algn="ctr" rotWithShape="0">
                    <a:schemeClr val="bg2">
                      <a:alpha val="39000"/>
                    </a:schemeClr>
                  </a:outerShdw>
                </a:effectLst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49" name="Rectangle 2">
                  <a:extLst>
                    <a:ext uri="{FF2B5EF4-FFF2-40B4-BE49-F238E27FC236}">
                      <a16:creationId xmlns:a16="http://schemas.microsoft.com/office/drawing/2014/main" id="{39C83A1E-D084-435D-9236-CA997B8B6D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7405" y="3024940"/>
                  <a:ext cx="6794663" cy="315914"/>
                </a:xfrm>
                <a:prstGeom prst="rect">
                  <a:avLst/>
                </a:prstGeom>
                <a:solidFill>
                  <a:srgbClr val="CDCDCD"/>
                </a:solidFill>
                <a:ln w="25400" cap="flat">
                  <a:solidFill>
                    <a:srgbClr val="CDCDCD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50" name="AutoShape 3">
                  <a:extLst>
                    <a:ext uri="{FF2B5EF4-FFF2-40B4-BE49-F238E27FC236}">
                      <a16:creationId xmlns:a16="http://schemas.microsoft.com/office/drawing/2014/main" id="{043F2C25-1B8F-4AA3-B801-70DAC5D8A0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35351" y="2779230"/>
                  <a:ext cx="2717865" cy="561624"/>
                </a:xfrm>
                <a:prstGeom prst="roundRect">
                  <a:avLst>
                    <a:gd name="adj" fmla="val 11986"/>
                  </a:avLst>
                </a:prstGeom>
                <a:solidFill>
                  <a:srgbClr val="CDCDCD"/>
                </a:solidFill>
                <a:ln w="25400" cap="flat">
                  <a:solidFill>
                    <a:srgbClr val="CDCDCD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51" name="Oval 4">
                  <a:extLst>
                    <a:ext uri="{FF2B5EF4-FFF2-40B4-BE49-F238E27FC236}">
                      <a16:creationId xmlns:a16="http://schemas.microsoft.com/office/drawing/2014/main" id="{72C1444A-BD36-4A54-A2C3-FF095B3DC8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37753" y="2814331"/>
                  <a:ext cx="103652" cy="95276"/>
                </a:xfrm>
                <a:prstGeom prst="ellipse">
                  <a:avLst/>
                </a:prstGeom>
                <a:solidFill>
                  <a:schemeClr val="accent1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52" name="Oval 5">
                  <a:extLst>
                    <a:ext uri="{FF2B5EF4-FFF2-40B4-BE49-F238E27FC236}">
                      <a16:creationId xmlns:a16="http://schemas.microsoft.com/office/drawing/2014/main" id="{ACD805C8-34C0-4A22-ACDB-216BACE2AB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7620" y="2814331"/>
                  <a:ext cx="103652" cy="95276"/>
                </a:xfrm>
                <a:prstGeom prst="ellipse">
                  <a:avLst/>
                </a:prstGeom>
                <a:solidFill>
                  <a:schemeClr val="accent2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53" name="Oval 6">
                  <a:extLst>
                    <a:ext uri="{FF2B5EF4-FFF2-40B4-BE49-F238E27FC236}">
                      <a16:creationId xmlns:a16="http://schemas.microsoft.com/office/drawing/2014/main" id="{2A55C601-E69B-499A-8727-F3E27E6D05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77486" y="2814331"/>
                  <a:ext cx="103652" cy="95276"/>
                </a:xfrm>
                <a:prstGeom prst="ellipse">
                  <a:avLst/>
                </a:prstGeom>
                <a:solidFill>
                  <a:schemeClr val="accent3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54" name="Rectangle 11">
                  <a:extLst>
                    <a:ext uri="{FF2B5EF4-FFF2-40B4-BE49-F238E27FC236}">
                      <a16:creationId xmlns:a16="http://schemas.microsoft.com/office/drawing/2014/main" id="{0D58116B-B831-4956-811A-D6F58FA976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5844" y="3085114"/>
                  <a:ext cx="5104773" cy="200580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12700" cap="flat">
                  <a:solidFill>
                    <a:srgbClr val="B3B3B3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 dirty="0"/>
                </a:p>
              </p:txBody>
            </p:sp>
            <p:sp>
              <p:nvSpPr>
                <p:cNvPr id="55" name="Freeform 9">
                  <a:extLst>
                    <a:ext uri="{FF2B5EF4-FFF2-40B4-BE49-F238E27FC236}">
                      <a16:creationId xmlns:a16="http://schemas.microsoft.com/office/drawing/2014/main" id="{36979EB5-8540-49AB-8494-EACDD6FDF5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8900000">
                  <a:off x="4580706" y="2849676"/>
                  <a:ext cx="99497" cy="99497"/>
                </a:xfrm>
                <a:custGeom>
                  <a:avLst/>
                  <a:gdLst>
                    <a:gd name="T0" fmla="*/ 42 w 64"/>
                    <a:gd name="T1" fmla="*/ 0 h 64"/>
                    <a:gd name="T2" fmla="*/ 21 w 64"/>
                    <a:gd name="T3" fmla="*/ 0 h 64"/>
                    <a:gd name="T4" fmla="*/ 21 w 64"/>
                    <a:gd name="T5" fmla="*/ 21 h 64"/>
                    <a:gd name="T6" fmla="*/ 0 w 64"/>
                    <a:gd name="T7" fmla="*/ 21 h 64"/>
                    <a:gd name="T8" fmla="*/ 0 w 64"/>
                    <a:gd name="T9" fmla="*/ 42 h 64"/>
                    <a:gd name="T10" fmla="*/ 21 w 64"/>
                    <a:gd name="T11" fmla="*/ 42 h 64"/>
                    <a:gd name="T12" fmla="*/ 21 w 64"/>
                    <a:gd name="T13" fmla="*/ 64 h 64"/>
                    <a:gd name="T14" fmla="*/ 42 w 64"/>
                    <a:gd name="T15" fmla="*/ 64 h 64"/>
                    <a:gd name="T16" fmla="*/ 42 w 64"/>
                    <a:gd name="T17" fmla="*/ 42 h 64"/>
                    <a:gd name="T18" fmla="*/ 64 w 64"/>
                    <a:gd name="T19" fmla="*/ 42 h 64"/>
                    <a:gd name="T20" fmla="*/ 64 w 64"/>
                    <a:gd name="T21" fmla="*/ 21 h 64"/>
                    <a:gd name="T22" fmla="*/ 42 w 64"/>
                    <a:gd name="T23" fmla="*/ 21 h 64"/>
                    <a:gd name="T24" fmla="*/ 42 w 64"/>
                    <a:gd name="T25" fmla="*/ 0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64" h="64">
                      <a:moveTo>
                        <a:pt x="42" y="0"/>
                      </a:moveTo>
                      <a:lnTo>
                        <a:pt x="21" y="0"/>
                      </a:lnTo>
                      <a:lnTo>
                        <a:pt x="21" y="21"/>
                      </a:lnTo>
                      <a:lnTo>
                        <a:pt x="0" y="21"/>
                      </a:lnTo>
                      <a:lnTo>
                        <a:pt x="0" y="42"/>
                      </a:lnTo>
                      <a:lnTo>
                        <a:pt x="21" y="42"/>
                      </a:lnTo>
                      <a:lnTo>
                        <a:pt x="21" y="64"/>
                      </a:lnTo>
                      <a:lnTo>
                        <a:pt x="42" y="64"/>
                      </a:lnTo>
                      <a:lnTo>
                        <a:pt x="42" y="42"/>
                      </a:lnTo>
                      <a:lnTo>
                        <a:pt x="64" y="42"/>
                      </a:lnTo>
                      <a:lnTo>
                        <a:pt x="64" y="21"/>
                      </a:lnTo>
                      <a:lnTo>
                        <a:pt x="42" y="21"/>
                      </a:lnTo>
                      <a:lnTo>
                        <a:pt x="42" y="0"/>
                      </a:lnTo>
                      <a:close/>
                    </a:path>
                  </a:pathLst>
                </a:cu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d-ID"/>
                </a:p>
              </p:txBody>
            </p:sp>
            <p:grpSp>
              <p:nvGrpSpPr>
                <p:cNvPr id="56" name="Group 19">
                  <a:extLst>
                    <a:ext uri="{FF2B5EF4-FFF2-40B4-BE49-F238E27FC236}">
                      <a16:creationId xmlns:a16="http://schemas.microsoft.com/office/drawing/2014/main" id="{614A4DAE-ADFF-45BD-BE2F-7F01FD6DC6A2}"/>
                    </a:ext>
                  </a:extLst>
                </p:cNvPr>
                <p:cNvGrpSpPr/>
                <p:nvPr/>
              </p:nvGrpSpPr>
              <p:grpSpPr>
                <a:xfrm>
                  <a:off x="7494380" y="2779230"/>
                  <a:ext cx="155357" cy="155272"/>
                  <a:chOff x="4763" y="0"/>
                  <a:chExt cx="2900362" cy="2898775"/>
                </a:xfrm>
                <a:solidFill>
                  <a:schemeClr val="bg1">
                    <a:lumMod val="50000"/>
                  </a:schemeClr>
                </a:solidFill>
              </p:grpSpPr>
              <p:sp>
                <p:nvSpPr>
                  <p:cNvPr id="59" name="Freeform 13">
                    <a:extLst>
                      <a:ext uri="{FF2B5EF4-FFF2-40B4-BE49-F238E27FC236}">
                        <a16:creationId xmlns:a16="http://schemas.microsoft.com/office/drawing/2014/main" id="{60C14E5A-CBD8-4D41-869B-9732CB80662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0"/>
                    <a:ext cx="727075" cy="722313"/>
                  </a:xfrm>
                  <a:custGeom>
                    <a:avLst/>
                    <a:gdLst>
                      <a:gd name="T0" fmla="*/ 168 w 193"/>
                      <a:gd name="T1" fmla="*/ 0 h 192"/>
                      <a:gd name="T2" fmla="*/ 24 w 193"/>
                      <a:gd name="T3" fmla="*/ 0 h 192"/>
                      <a:gd name="T4" fmla="*/ 0 w 193"/>
                      <a:gd name="T5" fmla="*/ 24 h 192"/>
                      <a:gd name="T6" fmla="*/ 0 w 193"/>
                      <a:gd name="T7" fmla="*/ 168 h 192"/>
                      <a:gd name="T8" fmla="*/ 24 w 193"/>
                      <a:gd name="T9" fmla="*/ 192 h 192"/>
                      <a:gd name="T10" fmla="*/ 168 w 193"/>
                      <a:gd name="T11" fmla="*/ 192 h 192"/>
                      <a:gd name="T12" fmla="*/ 193 w 193"/>
                      <a:gd name="T13" fmla="*/ 168 h 192"/>
                      <a:gd name="T14" fmla="*/ 193 w 193"/>
                      <a:gd name="T15" fmla="*/ 24 h 192"/>
                      <a:gd name="T16" fmla="*/ 168 w 193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2" y="192"/>
                          <a:pt x="193" y="182"/>
                          <a:pt x="193" y="168"/>
                        </a:cubicBezTo>
                        <a:cubicBezTo>
                          <a:pt x="193" y="24"/>
                          <a:pt x="193" y="24"/>
                          <a:pt x="193" y="24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60" name="Freeform 14">
                    <a:extLst>
                      <a:ext uri="{FF2B5EF4-FFF2-40B4-BE49-F238E27FC236}">
                        <a16:creationId xmlns:a16="http://schemas.microsoft.com/office/drawing/2014/main" id="{B03A8F91-C97F-4482-B2BE-4DB1CF44D3A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1087438"/>
                    <a:ext cx="727075" cy="722313"/>
                  </a:xfrm>
                  <a:custGeom>
                    <a:avLst/>
                    <a:gdLst>
                      <a:gd name="T0" fmla="*/ 168 w 193"/>
                      <a:gd name="T1" fmla="*/ 0 h 192"/>
                      <a:gd name="T2" fmla="*/ 24 w 193"/>
                      <a:gd name="T3" fmla="*/ 0 h 192"/>
                      <a:gd name="T4" fmla="*/ 0 w 193"/>
                      <a:gd name="T5" fmla="*/ 24 h 192"/>
                      <a:gd name="T6" fmla="*/ 0 w 193"/>
                      <a:gd name="T7" fmla="*/ 168 h 192"/>
                      <a:gd name="T8" fmla="*/ 24 w 193"/>
                      <a:gd name="T9" fmla="*/ 192 h 192"/>
                      <a:gd name="T10" fmla="*/ 168 w 193"/>
                      <a:gd name="T11" fmla="*/ 192 h 192"/>
                      <a:gd name="T12" fmla="*/ 193 w 193"/>
                      <a:gd name="T13" fmla="*/ 168 h 192"/>
                      <a:gd name="T14" fmla="*/ 193 w 193"/>
                      <a:gd name="T15" fmla="*/ 24 h 192"/>
                      <a:gd name="T16" fmla="*/ 168 w 193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2" y="192"/>
                          <a:pt x="193" y="181"/>
                          <a:pt x="193" y="168"/>
                        </a:cubicBezTo>
                        <a:cubicBezTo>
                          <a:pt x="193" y="24"/>
                          <a:pt x="193" y="24"/>
                          <a:pt x="193" y="24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61" name="Freeform 15">
                    <a:extLst>
                      <a:ext uri="{FF2B5EF4-FFF2-40B4-BE49-F238E27FC236}">
                        <a16:creationId xmlns:a16="http://schemas.microsoft.com/office/drawing/2014/main" id="{D746C4ED-ACE1-412F-99F8-1703FA3287E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2171700"/>
                    <a:ext cx="727075" cy="727075"/>
                  </a:xfrm>
                  <a:custGeom>
                    <a:avLst/>
                    <a:gdLst>
                      <a:gd name="T0" fmla="*/ 168 w 193"/>
                      <a:gd name="T1" fmla="*/ 0 h 193"/>
                      <a:gd name="T2" fmla="*/ 24 w 193"/>
                      <a:gd name="T3" fmla="*/ 0 h 193"/>
                      <a:gd name="T4" fmla="*/ 0 w 193"/>
                      <a:gd name="T5" fmla="*/ 25 h 193"/>
                      <a:gd name="T6" fmla="*/ 0 w 193"/>
                      <a:gd name="T7" fmla="*/ 169 h 193"/>
                      <a:gd name="T8" fmla="*/ 24 w 193"/>
                      <a:gd name="T9" fmla="*/ 193 h 193"/>
                      <a:gd name="T10" fmla="*/ 168 w 193"/>
                      <a:gd name="T11" fmla="*/ 193 h 193"/>
                      <a:gd name="T12" fmla="*/ 193 w 193"/>
                      <a:gd name="T13" fmla="*/ 169 h 193"/>
                      <a:gd name="T14" fmla="*/ 193 w 193"/>
                      <a:gd name="T15" fmla="*/ 25 h 193"/>
                      <a:gd name="T16" fmla="*/ 168 w 193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1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2" y="193"/>
                          <a:pt x="193" y="182"/>
                          <a:pt x="193" y="169"/>
                        </a:cubicBezTo>
                        <a:cubicBezTo>
                          <a:pt x="193" y="25"/>
                          <a:pt x="193" y="25"/>
                          <a:pt x="193" y="25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62" name="Freeform 16">
                    <a:extLst>
                      <a:ext uri="{FF2B5EF4-FFF2-40B4-BE49-F238E27FC236}">
                        <a16:creationId xmlns:a16="http://schemas.microsoft.com/office/drawing/2014/main" id="{A6AAAB3A-175D-42BE-BBA5-EF3F96BA0D6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0"/>
                    <a:ext cx="722312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2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63" name="Freeform 17">
                    <a:extLst>
                      <a:ext uri="{FF2B5EF4-FFF2-40B4-BE49-F238E27FC236}">
                        <a16:creationId xmlns:a16="http://schemas.microsoft.com/office/drawing/2014/main" id="{F5140628-85B2-4BFB-840E-DC83A8EA52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1087438"/>
                    <a:ext cx="722312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1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64" name="Freeform 18">
                    <a:extLst>
                      <a:ext uri="{FF2B5EF4-FFF2-40B4-BE49-F238E27FC236}">
                        <a16:creationId xmlns:a16="http://schemas.microsoft.com/office/drawing/2014/main" id="{6B3D306E-33F0-4711-950F-9D8D7427EEA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2171700"/>
                    <a:ext cx="722312" cy="727075"/>
                  </a:xfrm>
                  <a:custGeom>
                    <a:avLst/>
                    <a:gdLst>
                      <a:gd name="T0" fmla="*/ 168 w 192"/>
                      <a:gd name="T1" fmla="*/ 0 h 193"/>
                      <a:gd name="T2" fmla="*/ 24 w 192"/>
                      <a:gd name="T3" fmla="*/ 0 h 193"/>
                      <a:gd name="T4" fmla="*/ 0 w 192"/>
                      <a:gd name="T5" fmla="*/ 25 h 193"/>
                      <a:gd name="T6" fmla="*/ 0 w 192"/>
                      <a:gd name="T7" fmla="*/ 169 h 193"/>
                      <a:gd name="T8" fmla="*/ 24 w 192"/>
                      <a:gd name="T9" fmla="*/ 193 h 193"/>
                      <a:gd name="T10" fmla="*/ 168 w 192"/>
                      <a:gd name="T11" fmla="*/ 193 h 193"/>
                      <a:gd name="T12" fmla="*/ 192 w 192"/>
                      <a:gd name="T13" fmla="*/ 169 h 193"/>
                      <a:gd name="T14" fmla="*/ 192 w 192"/>
                      <a:gd name="T15" fmla="*/ 25 h 193"/>
                      <a:gd name="T16" fmla="*/ 168 w 192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1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1" y="193"/>
                          <a:pt x="192" y="182"/>
                          <a:pt x="192" y="169"/>
                        </a:cubicBezTo>
                        <a:cubicBezTo>
                          <a:pt x="192" y="25"/>
                          <a:pt x="192" y="25"/>
                          <a:pt x="192" y="25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65" name="Freeform 19">
                    <a:extLst>
                      <a:ext uri="{FF2B5EF4-FFF2-40B4-BE49-F238E27FC236}">
                        <a16:creationId xmlns:a16="http://schemas.microsoft.com/office/drawing/2014/main" id="{E3C08FB4-BABE-4DD1-92B4-A998E2A51A2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0"/>
                    <a:ext cx="723900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0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2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66" name="Freeform 20">
                    <a:extLst>
                      <a:ext uri="{FF2B5EF4-FFF2-40B4-BE49-F238E27FC236}">
                        <a16:creationId xmlns:a16="http://schemas.microsoft.com/office/drawing/2014/main" id="{4DDD7A81-33E6-4278-AB40-18C1C26B0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1087438"/>
                    <a:ext cx="723900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0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1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67" name="Freeform 21">
                    <a:extLst>
                      <a:ext uri="{FF2B5EF4-FFF2-40B4-BE49-F238E27FC236}">
                        <a16:creationId xmlns:a16="http://schemas.microsoft.com/office/drawing/2014/main" id="{7B24B127-0DAC-4CE7-B394-3B11E1DEE4C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2171700"/>
                    <a:ext cx="723900" cy="727075"/>
                  </a:xfrm>
                  <a:custGeom>
                    <a:avLst/>
                    <a:gdLst>
                      <a:gd name="T0" fmla="*/ 168 w 192"/>
                      <a:gd name="T1" fmla="*/ 0 h 193"/>
                      <a:gd name="T2" fmla="*/ 24 w 192"/>
                      <a:gd name="T3" fmla="*/ 0 h 193"/>
                      <a:gd name="T4" fmla="*/ 0 w 192"/>
                      <a:gd name="T5" fmla="*/ 25 h 193"/>
                      <a:gd name="T6" fmla="*/ 0 w 192"/>
                      <a:gd name="T7" fmla="*/ 169 h 193"/>
                      <a:gd name="T8" fmla="*/ 24 w 192"/>
                      <a:gd name="T9" fmla="*/ 193 h 193"/>
                      <a:gd name="T10" fmla="*/ 168 w 192"/>
                      <a:gd name="T11" fmla="*/ 193 h 193"/>
                      <a:gd name="T12" fmla="*/ 192 w 192"/>
                      <a:gd name="T13" fmla="*/ 169 h 193"/>
                      <a:gd name="T14" fmla="*/ 192 w 192"/>
                      <a:gd name="T15" fmla="*/ 25 h 193"/>
                      <a:gd name="T16" fmla="*/ 168 w 192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0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1" y="193"/>
                          <a:pt x="192" y="182"/>
                          <a:pt x="192" y="169"/>
                        </a:cubicBezTo>
                        <a:cubicBezTo>
                          <a:pt x="192" y="25"/>
                          <a:pt x="192" y="25"/>
                          <a:pt x="192" y="25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</p:grpSp>
            <p:sp>
              <p:nvSpPr>
                <p:cNvPr id="57" name="Freeform 25">
                  <a:extLst>
                    <a:ext uri="{FF2B5EF4-FFF2-40B4-BE49-F238E27FC236}">
                      <a16:creationId xmlns:a16="http://schemas.microsoft.com/office/drawing/2014/main" id="{34C0103F-04FB-4DA8-AB4B-F12228FD00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7497092" y="3115886"/>
                  <a:ext cx="146921" cy="128651"/>
                </a:xfrm>
                <a:custGeom>
                  <a:avLst/>
                  <a:gdLst>
                    <a:gd name="T0" fmla="*/ 504 w 896"/>
                    <a:gd name="T1" fmla="*/ 0 h 784"/>
                    <a:gd name="T2" fmla="*/ 116 w 896"/>
                    <a:gd name="T3" fmla="*/ 336 h 784"/>
                    <a:gd name="T4" fmla="*/ 0 w 896"/>
                    <a:gd name="T5" fmla="*/ 336 h 784"/>
                    <a:gd name="T6" fmla="*/ 168 w 896"/>
                    <a:gd name="T7" fmla="*/ 560 h 784"/>
                    <a:gd name="T8" fmla="*/ 336 w 896"/>
                    <a:gd name="T9" fmla="*/ 336 h 784"/>
                    <a:gd name="T10" fmla="*/ 230 w 896"/>
                    <a:gd name="T11" fmla="*/ 336 h 784"/>
                    <a:gd name="T12" fmla="*/ 504 w 896"/>
                    <a:gd name="T13" fmla="*/ 112 h 784"/>
                    <a:gd name="T14" fmla="*/ 784 w 896"/>
                    <a:gd name="T15" fmla="*/ 392 h 784"/>
                    <a:gd name="T16" fmla="*/ 504 w 896"/>
                    <a:gd name="T17" fmla="*/ 672 h 784"/>
                    <a:gd name="T18" fmla="*/ 504 w 896"/>
                    <a:gd name="T19" fmla="*/ 784 h 784"/>
                    <a:gd name="T20" fmla="*/ 896 w 896"/>
                    <a:gd name="T21" fmla="*/ 392 h 784"/>
                    <a:gd name="T22" fmla="*/ 504 w 896"/>
                    <a:gd name="T23" fmla="*/ 0 h 7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896" h="784">
                      <a:moveTo>
                        <a:pt x="504" y="0"/>
                      </a:moveTo>
                      <a:cubicBezTo>
                        <a:pt x="307" y="0"/>
                        <a:pt x="144" y="146"/>
                        <a:pt x="116" y="336"/>
                      </a:cubicBezTo>
                      <a:cubicBezTo>
                        <a:pt x="0" y="336"/>
                        <a:pt x="0" y="336"/>
                        <a:pt x="0" y="336"/>
                      </a:cubicBezTo>
                      <a:cubicBezTo>
                        <a:pt x="168" y="560"/>
                        <a:pt x="168" y="560"/>
                        <a:pt x="168" y="560"/>
                      </a:cubicBezTo>
                      <a:cubicBezTo>
                        <a:pt x="336" y="336"/>
                        <a:pt x="336" y="336"/>
                        <a:pt x="336" y="336"/>
                      </a:cubicBezTo>
                      <a:cubicBezTo>
                        <a:pt x="230" y="336"/>
                        <a:pt x="230" y="336"/>
                        <a:pt x="230" y="336"/>
                      </a:cubicBezTo>
                      <a:cubicBezTo>
                        <a:pt x="256" y="208"/>
                        <a:pt x="369" y="112"/>
                        <a:pt x="504" y="112"/>
                      </a:cubicBezTo>
                      <a:cubicBezTo>
                        <a:pt x="658" y="112"/>
                        <a:pt x="784" y="238"/>
                        <a:pt x="784" y="392"/>
                      </a:cubicBezTo>
                      <a:cubicBezTo>
                        <a:pt x="784" y="546"/>
                        <a:pt x="658" y="672"/>
                        <a:pt x="504" y="672"/>
                      </a:cubicBezTo>
                      <a:cubicBezTo>
                        <a:pt x="504" y="784"/>
                        <a:pt x="504" y="784"/>
                        <a:pt x="504" y="784"/>
                      </a:cubicBezTo>
                      <a:cubicBezTo>
                        <a:pt x="721" y="784"/>
                        <a:pt x="896" y="609"/>
                        <a:pt x="896" y="392"/>
                      </a:cubicBezTo>
                      <a:cubicBezTo>
                        <a:pt x="896" y="175"/>
                        <a:pt x="721" y="0"/>
                        <a:pt x="504" y="0"/>
                      </a:cubicBezTo>
                      <a:close/>
                    </a:path>
                  </a:pathLst>
                </a:cu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d-ID"/>
                </a:p>
              </p:txBody>
            </p:sp>
            <p:sp>
              <p:nvSpPr>
                <p:cNvPr id="58" name="Oval 6">
                  <a:extLst>
                    <a:ext uri="{FF2B5EF4-FFF2-40B4-BE49-F238E27FC236}">
                      <a16:creationId xmlns:a16="http://schemas.microsoft.com/office/drawing/2014/main" id="{80A4C097-DD60-4FFE-B30C-EBA89B1D33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55635" y="2814331"/>
                  <a:ext cx="103652" cy="95276"/>
                </a:xfrm>
                <a:prstGeom prst="ellipse">
                  <a:avLst/>
                </a:prstGeom>
                <a:solidFill>
                  <a:schemeClr val="accent5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</p:grpSp>
          <p:sp>
            <p:nvSpPr>
              <p:cNvPr id="46" name="TextBox 7">
                <a:extLst>
                  <a:ext uri="{FF2B5EF4-FFF2-40B4-BE49-F238E27FC236}">
                    <a16:creationId xmlns:a16="http://schemas.microsoft.com/office/drawing/2014/main" id="{1BD4D586-A75B-47A7-9DAD-4BBE943A8A6D}"/>
                  </a:ext>
                </a:extLst>
              </p:cNvPr>
              <p:cNvSpPr txBox="1"/>
              <p:nvPr/>
            </p:nvSpPr>
            <p:spPr>
              <a:xfrm>
                <a:off x="2385315" y="3098492"/>
                <a:ext cx="1919599" cy="191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900" dirty="0">
                    <a:solidFill>
                      <a:schemeClr val="bg1">
                        <a:lumMod val="65000"/>
                      </a:schemeClr>
                    </a:solidFill>
                  </a:rPr>
                  <a:t>www.deepshare.net</a:t>
                </a:r>
                <a:endParaRPr lang="id-ID" sz="900" dirty="0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47" name="Freeform 29">
                <a:extLst>
                  <a:ext uri="{FF2B5EF4-FFF2-40B4-BE49-F238E27FC236}">
                    <a16:creationId xmlns:a16="http://schemas.microsoft.com/office/drawing/2014/main" id="{51C10419-5F75-4A3F-9026-0AA3B3E287E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269943" y="3130076"/>
                <a:ext cx="115372" cy="115448"/>
              </a:xfrm>
              <a:custGeom>
                <a:avLst/>
                <a:gdLst>
                  <a:gd name="T0" fmla="*/ 0 w 636"/>
                  <a:gd name="T1" fmla="*/ 318 h 636"/>
                  <a:gd name="T2" fmla="*/ 636 w 636"/>
                  <a:gd name="T3" fmla="*/ 318 h 636"/>
                  <a:gd name="T4" fmla="*/ 594 w 636"/>
                  <a:gd name="T5" fmla="*/ 308 h 636"/>
                  <a:gd name="T6" fmla="*/ 448 w 636"/>
                  <a:gd name="T7" fmla="*/ 179 h 636"/>
                  <a:gd name="T8" fmla="*/ 594 w 636"/>
                  <a:gd name="T9" fmla="*/ 308 h 636"/>
                  <a:gd name="T10" fmla="*/ 223 w 636"/>
                  <a:gd name="T11" fmla="*/ 486 h 636"/>
                  <a:gd name="T12" fmla="*/ 308 w 636"/>
                  <a:gd name="T13" fmla="*/ 594 h 636"/>
                  <a:gd name="T14" fmla="*/ 329 w 636"/>
                  <a:gd name="T15" fmla="*/ 42 h 636"/>
                  <a:gd name="T16" fmla="*/ 328 w 636"/>
                  <a:gd name="T17" fmla="*/ 184 h 636"/>
                  <a:gd name="T18" fmla="*/ 329 w 636"/>
                  <a:gd name="T19" fmla="*/ 42 h 636"/>
                  <a:gd name="T20" fmla="*/ 510 w 636"/>
                  <a:gd name="T21" fmla="*/ 119 h 636"/>
                  <a:gd name="T22" fmla="*/ 363 w 636"/>
                  <a:gd name="T23" fmla="*/ 45 h 636"/>
                  <a:gd name="T24" fmla="*/ 308 w 636"/>
                  <a:gd name="T25" fmla="*/ 184 h 636"/>
                  <a:gd name="T26" fmla="*/ 307 w 636"/>
                  <a:gd name="T27" fmla="*/ 42 h 636"/>
                  <a:gd name="T28" fmla="*/ 196 w 636"/>
                  <a:gd name="T29" fmla="*/ 160 h 636"/>
                  <a:gd name="T30" fmla="*/ 273 w 636"/>
                  <a:gd name="T31" fmla="*/ 45 h 636"/>
                  <a:gd name="T32" fmla="*/ 207 w 636"/>
                  <a:gd name="T33" fmla="*/ 186 h 636"/>
                  <a:gd name="T34" fmla="*/ 308 w 636"/>
                  <a:gd name="T35" fmla="*/ 308 h 636"/>
                  <a:gd name="T36" fmla="*/ 207 w 636"/>
                  <a:gd name="T37" fmla="*/ 186 h 636"/>
                  <a:gd name="T38" fmla="*/ 308 w 636"/>
                  <a:gd name="T39" fmla="*/ 452 h 636"/>
                  <a:gd name="T40" fmla="*/ 185 w 636"/>
                  <a:gd name="T41" fmla="*/ 328 h 636"/>
                  <a:gd name="T42" fmla="*/ 273 w 636"/>
                  <a:gd name="T43" fmla="*/ 591 h 636"/>
                  <a:gd name="T44" fmla="*/ 204 w 636"/>
                  <a:gd name="T45" fmla="*/ 493 h 636"/>
                  <a:gd name="T46" fmla="*/ 328 w 636"/>
                  <a:gd name="T47" fmla="*/ 594 h 636"/>
                  <a:gd name="T48" fmla="*/ 413 w 636"/>
                  <a:gd name="T49" fmla="*/ 486 h 636"/>
                  <a:gd name="T50" fmla="*/ 328 w 636"/>
                  <a:gd name="T51" fmla="*/ 594 h 636"/>
                  <a:gd name="T52" fmla="*/ 498 w 636"/>
                  <a:gd name="T53" fmla="*/ 528 h 636"/>
                  <a:gd name="T54" fmla="*/ 432 w 636"/>
                  <a:gd name="T55" fmla="*/ 493 h 636"/>
                  <a:gd name="T56" fmla="*/ 328 w 636"/>
                  <a:gd name="T57" fmla="*/ 452 h 636"/>
                  <a:gd name="T58" fmla="*/ 451 w 636"/>
                  <a:gd name="T59" fmla="*/ 328 h 636"/>
                  <a:gd name="T60" fmla="*/ 328 w 636"/>
                  <a:gd name="T61" fmla="*/ 308 h 636"/>
                  <a:gd name="T62" fmla="*/ 429 w 636"/>
                  <a:gd name="T63" fmla="*/ 186 h 636"/>
                  <a:gd name="T64" fmla="*/ 328 w 636"/>
                  <a:gd name="T65" fmla="*/ 308 h 636"/>
                  <a:gd name="T66" fmla="*/ 188 w 636"/>
                  <a:gd name="T67" fmla="*/ 179 h 636"/>
                  <a:gd name="T68" fmla="*/ 42 w 636"/>
                  <a:gd name="T69" fmla="*/ 308 h 636"/>
                  <a:gd name="T70" fmla="*/ 42 w 636"/>
                  <a:gd name="T71" fmla="*/ 328 h 636"/>
                  <a:gd name="T72" fmla="*/ 195 w 636"/>
                  <a:gd name="T73" fmla="*/ 475 h 636"/>
                  <a:gd name="T74" fmla="*/ 42 w 636"/>
                  <a:gd name="T75" fmla="*/ 328 h 636"/>
                  <a:gd name="T76" fmla="*/ 441 w 636"/>
                  <a:gd name="T77" fmla="*/ 475 h 636"/>
                  <a:gd name="T78" fmla="*/ 594 w 636"/>
                  <a:gd name="T79" fmla="*/ 328 h 6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636" h="636">
                    <a:moveTo>
                      <a:pt x="318" y="0"/>
                    </a:moveTo>
                    <a:cubicBezTo>
                      <a:pt x="142" y="0"/>
                      <a:pt x="0" y="142"/>
                      <a:pt x="0" y="318"/>
                    </a:cubicBezTo>
                    <a:cubicBezTo>
                      <a:pt x="0" y="494"/>
                      <a:pt x="142" y="636"/>
                      <a:pt x="318" y="636"/>
                    </a:cubicBezTo>
                    <a:cubicBezTo>
                      <a:pt x="494" y="636"/>
                      <a:pt x="636" y="494"/>
                      <a:pt x="636" y="318"/>
                    </a:cubicBezTo>
                    <a:cubicBezTo>
                      <a:pt x="636" y="142"/>
                      <a:pt x="494" y="0"/>
                      <a:pt x="318" y="0"/>
                    </a:cubicBezTo>
                    <a:close/>
                    <a:moveTo>
                      <a:pt x="594" y="308"/>
                    </a:moveTo>
                    <a:cubicBezTo>
                      <a:pt x="471" y="308"/>
                      <a:pt x="471" y="308"/>
                      <a:pt x="471" y="308"/>
                    </a:cubicBezTo>
                    <a:cubicBezTo>
                      <a:pt x="470" y="262"/>
                      <a:pt x="462" y="219"/>
                      <a:pt x="448" y="179"/>
                    </a:cubicBezTo>
                    <a:cubicBezTo>
                      <a:pt x="476" y="168"/>
                      <a:pt x="501" y="152"/>
                      <a:pt x="525" y="134"/>
                    </a:cubicBezTo>
                    <a:cubicBezTo>
                      <a:pt x="566" y="181"/>
                      <a:pt x="592" y="241"/>
                      <a:pt x="594" y="308"/>
                    </a:cubicBezTo>
                    <a:close/>
                    <a:moveTo>
                      <a:pt x="307" y="594"/>
                    </a:moveTo>
                    <a:cubicBezTo>
                      <a:pt x="273" y="566"/>
                      <a:pt x="244" y="529"/>
                      <a:pt x="223" y="486"/>
                    </a:cubicBezTo>
                    <a:cubicBezTo>
                      <a:pt x="250" y="478"/>
                      <a:pt x="278" y="473"/>
                      <a:pt x="308" y="472"/>
                    </a:cubicBezTo>
                    <a:cubicBezTo>
                      <a:pt x="308" y="594"/>
                      <a:pt x="308" y="594"/>
                      <a:pt x="308" y="594"/>
                    </a:cubicBezTo>
                    <a:cubicBezTo>
                      <a:pt x="307" y="594"/>
                      <a:pt x="307" y="594"/>
                      <a:pt x="307" y="594"/>
                    </a:cubicBezTo>
                    <a:close/>
                    <a:moveTo>
                      <a:pt x="329" y="42"/>
                    </a:moveTo>
                    <a:cubicBezTo>
                      <a:pt x="368" y="74"/>
                      <a:pt x="400" y="117"/>
                      <a:pt x="421" y="167"/>
                    </a:cubicBezTo>
                    <a:cubicBezTo>
                      <a:pt x="392" y="177"/>
                      <a:pt x="361" y="183"/>
                      <a:pt x="328" y="184"/>
                    </a:cubicBezTo>
                    <a:cubicBezTo>
                      <a:pt x="328" y="42"/>
                      <a:pt x="328" y="42"/>
                      <a:pt x="328" y="42"/>
                    </a:cubicBezTo>
                    <a:cubicBezTo>
                      <a:pt x="329" y="42"/>
                      <a:pt x="329" y="42"/>
                      <a:pt x="329" y="42"/>
                    </a:cubicBezTo>
                    <a:close/>
                    <a:moveTo>
                      <a:pt x="363" y="45"/>
                    </a:moveTo>
                    <a:cubicBezTo>
                      <a:pt x="420" y="55"/>
                      <a:pt x="471" y="81"/>
                      <a:pt x="510" y="119"/>
                    </a:cubicBezTo>
                    <a:cubicBezTo>
                      <a:pt x="489" y="136"/>
                      <a:pt x="466" y="150"/>
                      <a:pt x="440" y="160"/>
                    </a:cubicBezTo>
                    <a:cubicBezTo>
                      <a:pt x="421" y="116"/>
                      <a:pt x="395" y="77"/>
                      <a:pt x="363" y="45"/>
                    </a:cubicBezTo>
                    <a:close/>
                    <a:moveTo>
                      <a:pt x="308" y="42"/>
                    </a:moveTo>
                    <a:cubicBezTo>
                      <a:pt x="308" y="184"/>
                      <a:pt x="308" y="184"/>
                      <a:pt x="308" y="184"/>
                    </a:cubicBezTo>
                    <a:cubicBezTo>
                      <a:pt x="275" y="183"/>
                      <a:pt x="244" y="177"/>
                      <a:pt x="215" y="167"/>
                    </a:cubicBezTo>
                    <a:cubicBezTo>
                      <a:pt x="236" y="117"/>
                      <a:pt x="268" y="74"/>
                      <a:pt x="307" y="42"/>
                    </a:cubicBezTo>
                    <a:cubicBezTo>
                      <a:pt x="307" y="42"/>
                      <a:pt x="307" y="42"/>
                      <a:pt x="308" y="42"/>
                    </a:cubicBezTo>
                    <a:close/>
                    <a:moveTo>
                      <a:pt x="196" y="160"/>
                    </a:moveTo>
                    <a:cubicBezTo>
                      <a:pt x="171" y="150"/>
                      <a:pt x="147" y="136"/>
                      <a:pt x="126" y="119"/>
                    </a:cubicBezTo>
                    <a:cubicBezTo>
                      <a:pt x="165" y="81"/>
                      <a:pt x="216" y="55"/>
                      <a:pt x="273" y="45"/>
                    </a:cubicBezTo>
                    <a:cubicBezTo>
                      <a:pt x="241" y="77"/>
                      <a:pt x="215" y="116"/>
                      <a:pt x="196" y="160"/>
                    </a:cubicBezTo>
                    <a:close/>
                    <a:moveTo>
                      <a:pt x="207" y="186"/>
                    </a:moveTo>
                    <a:cubicBezTo>
                      <a:pt x="239" y="197"/>
                      <a:pt x="273" y="204"/>
                      <a:pt x="308" y="205"/>
                    </a:cubicBezTo>
                    <a:cubicBezTo>
                      <a:pt x="308" y="308"/>
                      <a:pt x="308" y="308"/>
                      <a:pt x="308" y="308"/>
                    </a:cubicBezTo>
                    <a:cubicBezTo>
                      <a:pt x="185" y="308"/>
                      <a:pt x="185" y="308"/>
                      <a:pt x="185" y="308"/>
                    </a:cubicBezTo>
                    <a:cubicBezTo>
                      <a:pt x="186" y="265"/>
                      <a:pt x="194" y="224"/>
                      <a:pt x="207" y="186"/>
                    </a:cubicBezTo>
                    <a:close/>
                    <a:moveTo>
                      <a:pt x="308" y="328"/>
                    </a:moveTo>
                    <a:cubicBezTo>
                      <a:pt x="308" y="452"/>
                      <a:pt x="308" y="452"/>
                      <a:pt x="308" y="452"/>
                    </a:cubicBezTo>
                    <a:cubicBezTo>
                      <a:pt x="275" y="453"/>
                      <a:pt x="244" y="458"/>
                      <a:pt x="215" y="468"/>
                    </a:cubicBezTo>
                    <a:cubicBezTo>
                      <a:pt x="197" y="425"/>
                      <a:pt x="186" y="378"/>
                      <a:pt x="185" y="328"/>
                    </a:cubicBezTo>
                    <a:lnTo>
                      <a:pt x="308" y="328"/>
                    </a:lnTo>
                    <a:close/>
                    <a:moveTo>
                      <a:pt x="273" y="591"/>
                    </a:moveTo>
                    <a:cubicBezTo>
                      <a:pt x="222" y="582"/>
                      <a:pt x="176" y="560"/>
                      <a:pt x="138" y="528"/>
                    </a:cubicBezTo>
                    <a:cubicBezTo>
                      <a:pt x="158" y="514"/>
                      <a:pt x="180" y="502"/>
                      <a:pt x="204" y="493"/>
                    </a:cubicBezTo>
                    <a:cubicBezTo>
                      <a:pt x="222" y="531"/>
                      <a:pt x="245" y="563"/>
                      <a:pt x="273" y="591"/>
                    </a:cubicBezTo>
                    <a:close/>
                    <a:moveTo>
                      <a:pt x="328" y="594"/>
                    </a:moveTo>
                    <a:cubicBezTo>
                      <a:pt x="328" y="472"/>
                      <a:pt x="328" y="472"/>
                      <a:pt x="328" y="472"/>
                    </a:cubicBezTo>
                    <a:cubicBezTo>
                      <a:pt x="358" y="473"/>
                      <a:pt x="386" y="478"/>
                      <a:pt x="413" y="486"/>
                    </a:cubicBezTo>
                    <a:cubicBezTo>
                      <a:pt x="392" y="529"/>
                      <a:pt x="363" y="566"/>
                      <a:pt x="329" y="594"/>
                    </a:cubicBezTo>
                    <a:cubicBezTo>
                      <a:pt x="329" y="594"/>
                      <a:pt x="329" y="594"/>
                      <a:pt x="328" y="594"/>
                    </a:cubicBezTo>
                    <a:close/>
                    <a:moveTo>
                      <a:pt x="432" y="493"/>
                    </a:moveTo>
                    <a:cubicBezTo>
                      <a:pt x="456" y="502"/>
                      <a:pt x="478" y="514"/>
                      <a:pt x="498" y="528"/>
                    </a:cubicBezTo>
                    <a:cubicBezTo>
                      <a:pt x="460" y="560"/>
                      <a:pt x="414" y="582"/>
                      <a:pt x="363" y="591"/>
                    </a:cubicBezTo>
                    <a:cubicBezTo>
                      <a:pt x="391" y="563"/>
                      <a:pt x="414" y="531"/>
                      <a:pt x="432" y="493"/>
                    </a:cubicBezTo>
                    <a:close/>
                    <a:moveTo>
                      <a:pt x="421" y="468"/>
                    </a:moveTo>
                    <a:cubicBezTo>
                      <a:pt x="392" y="458"/>
                      <a:pt x="361" y="453"/>
                      <a:pt x="328" y="452"/>
                    </a:cubicBezTo>
                    <a:cubicBezTo>
                      <a:pt x="328" y="328"/>
                      <a:pt x="328" y="328"/>
                      <a:pt x="328" y="328"/>
                    </a:cubicBezTo>
                    <a:cubicBezTo>
                      <a:pt x="451" y="328"/>
                      <a:pt x="451" y="328"/>
                      <a:pt x="451" y="328"/>
                    </a:cubicBezTo>
                    <a:cubicBezTo>
                      <a:pt x="450" y="378"/>
                      <a:pt x="439" y="425"/>
                      <a:pt x="421" y="468"/>
                    </a:cubicBezTo>
                    <a:close/>
                    <a:moveTo>
                      <a:pt x="328" y="308"/>
                    </a:moveTo>
                    <a:cubicBezTo>
                      <a:pt x="328" y="205"/>
                      <a:pt x="328" y="205"/>
                      <a:pt x="328" y="205"/>
                    </a:cubicBezTo>
                    <a:cubicBezTo>
                      <a:pt x="363" y="204"/>
                      <a:pt x="397" y="197"/>
                      <a:pt x="429" y="186"/>
                    </a:cubicBezTo>
                    <a:cubicBezTo>
                      <a:pt x="442" y="224"/>
                      <a:pt x="450" y="265"/>
                      <a:pt x="451" y="308"/>
                    </a:cubicBezTo>
                    <a:lnTo>
                      <a:pt x="328" y="308"/>
                    </a:lnTo>
                    <a:close/>
                    <a:moveTo>
                      <a:pt x="111" y="134"/>
                    </a:moveTo>
                    <a:cubicBezTo>
                      <a:pt x="135" y="152"/>
                      <a:pt x="160" y="168"/>
                      <a:pt x="188" y="179"/>
                    </a:cubicBezTo>
                    <a:cubicBezTo>
                      <a:pt x="174" y="219"/>
                      <a:pt x="166" y="262"/>
                      <a:pt x="165" y="308"/>
                    </a:cubicBezTo>
                    <a:cubicBezTo>
                      <a:pt x="42" y="308"/>
                      <a:pt x="42" y="308"/>
                      <a:pt x="42" y="308"/>
                    </a:cubicBezTo>
                    <a:cubicBezTo>
                      <a:pt x="44" y="241"/>
                      <a:pt x="70" y="181"/>
                      <a:pt x="111" y="134"/>
                    </a:cubicBezTo>
                    <a:close/>
                    <a:moveTo>
                      <a:pt x="42" y="328"/>
                    </a:moveTo>
                    <a:cubicBezTo>
                      <a:pt x="165" y="328"/>
                      <a:pt x="165" y="328"/>
                      <a:pt x="165" y="328"/>
                    </a:cubicBezTo>
                    <a:cubicBezTo>
                      <a:pt x="166" y="381"/>
                      <a:pt x="177" y="430"/>
                      <a:pt x="195" y="475"/>
                    </a:cubicBezTo>
                    <a:cubicBezTo>
                      <a:pt x="169" y="485"/>
                      <a:pt x="145" y="498"/>
                      <a:pt x="123" y="514"/>
                    </a:cubicBezTo>
                    <a:cubicBezTo>
                      <a:pt x="75" y="466"/>
                      <a:pt x="44" y="401"/>
                      <a:pt x="42" y="328"/>
                    </a:cubicBezTo>
                    <a:close/>
                    <a:moveTo>
                      <a:pt x="513" y="514"/>
                    </a:moveTo>
                    <a:cubicBezTo>
                      <a:pt x="491" y="498"/>
                      <a:pt x="467" y="485"/>
                      <a:pt x="441" y="475"/>
                    </a:cubicBezTo>
                    <a:cubicBezTo>
                      <a:pt x="459" y="430"/>
                      <a:pt x="470" y="381"/>
                      <a:pt x="471" y="328"/>
                    </a:cubicBezTo>
                    <a:cubicBezTo>
                      <a:pt x="594" y="328"/>
                      <a:pt x="594" y="328"/>
                      <a:pt x="594" y="328"/>
                    </a:cubicBezTo>
                    <a:cubicBezTo>
                      <a:pt x="592" y="401"/>
                      <a:pt x="561" y="466"/>
                      <a:pt x="513" y="514"/>
                    </a:cubicBez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d-ID"/>
              </a:p>
            </p:txBody>
          </p:sp>
        </p:grpSp>
        <p:sp>
          <p:nvSpPr>
            <p:cNvPr id="44" name="Rectangle 5">
              <a:extLst>
                <a:ext uri="{FF2B5EF4-FFF2-40B4-BE49-F238E27FC236}">
                  <a16:creationId xmlns:a16="http://schemas.microsoft.com/office/drawing/2014/main" id="{96524558-01B3-4A62-BC70-949734DCBA5F}"/>
                </a:ext>
              </a:extLst>
            </p:cNvPr>
            <p:cNvSpPr/>
            <p:nvPr/>
          </p:nvSpPr>
          <p:spPr>
            <a:xfrm>
              <a:off x="81816" y="2713070"/>
              <a:ext cx="6712880" cy="41449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</p:grpSp>
    </p:spTree>
    <p:extLst>
      <p:ext uri="{BB962C8B-B14F-4D97-AF65-F5344CB8AC3E}">
        <p14:creationId xmlns:p14="http://schemas.microsoft.com/office/powerpoint/2010/main" val="32211529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结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CC97FEAA-A916-49DB-9C77-AEB5B0BC6405}"/>
              </a:ext>
            </a:extLst>
          </p:cNvPr>
          <p:cNvGrpSpPr/>
          <p:nvPr userDrawn="1"/>
        </p:nvGrpSpPr>
        <p:grpSpPr>
          <a:xfrm>
            <a:off x="-968831" y="0"/>
            <a:ext cx="14538962" cy="7848600"/>
            <a:chOff x="-929642" y="0"/>
            <a:chExt cx="14538962" cy="7848600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5F13B17F-8384-47E0-AC49-5CA853C96A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90211"/>
            <a:stretch/>
          </p:blipFill>
          <p:spPr>
            <a:xfrm>
              <a:off x="-929642" y="0"/>
              <a:ext cx="14538961" cy="1152366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3702E0F5-F262-46FB-AE1B-51113B8E121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929641" y="990600"/>
              <a:ext cx="14538961" cy="6858000"/>
            </a:xfrm>
            <a:prstGeom prst="rect">
              <a:avLst/>
            </a:prstGeom>
          </p:spPr>
        </p:pic>
      </p:grpSp>
      <p:sp>
        <p:nvSpPr>
          <p:cNvPr id="11" name="标题 1">
            <a:extLst>
              <a:ext uri="{FF2B5EF4-FFF2-40B4-BE49-F238E27FC236}">
                <a16:creationId xmlns:a16="http://schemas.microsoft.com/office/drawing/2014/main" id="{FF6F8617-20DC-485F-9654-A976A75945C3}"/>
              </a:ext>
            </a:extLst>
          </p:cNvPr>
          <p:cNvSpPr txBox="1">
            <a:spLocks/>
          </p:cNvSpPr>
          <p:nvPr/>
        </p:nvSpPr>
        <p:spPr>
          <a:xfrm>
            <a:off x="5210445" y="668841"/>
            <a:ext cx="1787088" cy="5909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3600" kern="0" spc="4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/>
            <a:r>
              <a:rPr lang="zh-CN" altLang="en-US" dirty="0"/>
              <a:t>结 语</a:t>
            </a: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1E7FB5DB-15DE-4A4B-B6D0-44EC6B3ED668}"/>
              </a:ext>
            </a:extLst>
          </p:cNvPr>
          <p:cNvSpPr/>
          <p:nvPr/>
        </p:nvSpPr>
        <p:spPr>
          <a:xfrm>
            <a:off x="6734755" y="955306"/>
            <a:ext cx="3096000" cy="1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44000">
                <a:schemeClr val="bg1">
                  <a:alpha val="27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772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EB9DBD55-B0EB-495C-AC75-2654066966CC}"/>
              </a:ext>
            </a:extLst>
          </p:cNvPr>
          <p:cNvSpPr/>
          <p:nvPr/>
        </p:nvSpPr>
        <p:spPr>
          <a:xfrm flipH="1">
            <a:off x="2324655" y="955306"/>
            <a:ext cx="3096000" cy="1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44000">
                <a:schemeClr val="bg1">
                  <a:alpha val="27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772"/>
          </a:p>
        </p:txBody>
      </p:sp>
      <p:sp>
        <p:nvSpPr>
          <p:cNvPr id="14" name="内容占位符 3">
            <a:extLst>
              <a:ext uri="{FF2B5EF4-FFF2-40B4-BE49-F238E27FC236}">
                <a16:creationId xmlns:a16="http://schemas.microsoft.com/office/drawing/2014/main" id="{9A85B1D7-A564-45DD-8E63-B5DAD52E0FCB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4798501" y="1558903"/>
            <a:ext cx="2610975" cy="83099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ctr">
              <a:lnSpc>
                <a:spcPct val="120000"/>
              </a:lnSpc>
              <a:buFontTx/>
              <a:buNone/>
              <a:defRPr sz="2000" kern="0" spc="3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lnSpc>
                <a:spcPct val="120000"/>
              </a:lnSpc>
              <a:buFontTx/>
              <a:buNone/>
              <a:defRPr sz="2000" kern="0" spc="3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14400" indent="0">
              <a:lnSpc>
                <a:spcPct val="120000"/>
              </a:lnSpc>
              <a:buFontTx/>
              <a:buNone/>
              <a:defRPr sz="2000" kern="0" spc="3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371600" indent="0">
              <a:lnSpc>
                <a:spcPct val="120000"/>
              </a:lnSpc>
              <a:buFontTx/>
              <a:buNone/>
              <a:defRPr sz="2000" kern="0" spc="3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>
              <a:lnSpc>
                <a:spcPct val="120000"/>
              </a:lnSpc>
              <a:buFontTx/>
              <a:buNone/>
              <a:defRPr sz="2000" kern="0" spc="3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65782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rgbClr val="002060">
                <a:alpha val="55000"/>
              </a:srgbClr>
            </a:gs>
            <a:gs pos="48000">
              <a:srgbClr val="002060">
                <a:alpha val="58000"/>
                <a:lumMod val="61000"/>
              </a:srgbClr>
            </a:gs>
            <a:gs pos="100000">
              <a:schemeClr val="tx1">
                <a:alpha val="73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DF2DA0-1BDF-4CE6-AF0E-6E12403D5AB3}"/>
              </a:ext>
            </a:extLst>
          </p:cNvPr>
          <p:cNvSpPr txBox="1">
            <a:spLocks/>
          </p:cNvSpPr>
          <p:nvPr/>
        </p:nvSpPr>
        <p:spPr>
          <a:xfrm>
            <a:off x="479423" y="611490"/>
            <a:ext cx="6786465" cy="5909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3600" kern="0" spc="4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3E51854-C75A-49C3-B7D2-FFB54C5700CD}"/>
              </a:ext>
            </a:extLst>
          </p:cNvPr>
          <p:cNvSpPr/>
          <p:nvPr/>
        </p:nvSpPr>
        <p:spPr>
          <a:xfrm>
            <a:off x="595212" y="1661929"/>
            <a:ext cx="3096000" cy="1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44000">
                <a:schemeClr val="bg1">
                  <a:alpha val="27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772"/>
          </a:p>
        </p:txBody>
      </p:sp>
      <p:sp>
        <p:nvSpPr>
          <p:cNvPr id="4" name="内容占位符 17">
            <a:extLst>
              <a:ext uri="{FF2B5EF4-FFF2-40B4-BE49-F238E27FC236}">
                <a16:creationId xmlns:a16="http://schemas.microsoft.com/office/drawing/2014/main" id="{1D695C52-3BD7-4B06-929B-9E5A650A1365}"/>
              </a:ext>
            </a:extLst>
          </p:cNvPr>
          <p:cNvSpPr txBox="1">
            <a:spLocks/>
          </p:cNvSpPr>
          <p:nvPr/>
        </p:nvSpPr>
        <p:spPr>
          <a:xfrm>
            <a:off x="479423" y="2133600"/>
            <a:ext cx="2911956" cy="76944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1000"/>
              </a:spcBef>
              <a:buFontTx/>
              <a:buNone/>
              <a:defRPr sz="2000" kern="0" spc="200" baseline="0">
                <a:solidFill>
                  <a:schemeClr val="bg1">
                    <a:lumMod val="95000"/>
                  </a:schemeClr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pc="200" baseline="0" dirty="0"/>
              <a:t>单击此处编辑母版文本样式</a:t>
            </a:r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DE5F9324-E9E7-4D03-9073-6BBE04E0C631}"/>
              </a:ext>
            </a:extLst>
          </p:cNvPr>
          <p:cNvSpPr txBox="1">
            <a:spLocks/>
          </p:cNvSpPr>
          <p:nvPr/>
        </p:nvSpPr>
        <p:spPr>
          <a:xfrm>
            <a:off x="479425" y="1259772"/>
            <a:ext cx="4471686" cy="452020"/>
          </a:xfr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kern="1200">
                <a:solidFill>
                  <a:schemeClr val="bg1">
                    <a:lumMod val="9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4" name="图片占位符 3">
            <a:extLst>
              <a:ext uri="{FF2B5EF4-FFF2-40B4-BE49-F238E27FC236}">
                <a16:creationId xmlns:a16="http://schemas.microsoft.com/office/drawing/2014/main" id="{924DB3D9-CB34-4615-B277-8FE81542047F}"/>
              </a:ext>
            </a:extLst>
          </p:cNvPr>
          <p:cNvSpPr txBox="1">
            <a:spLocks/>
          </p:cNvSpPr>
          <p:nvPr/>
        </p:nvSpPr>
        <p:spPr>
          <a:xfrm>
            <a:off x="4739640" y="2118930"/>
            <a:ext cx="6953685" cy="422630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单击图标添加图片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0928261-8304-4BF3-B5DA-699FFFF9385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r="64073"/>
          <a:stretch/>
        </p:blipFill>
        <p:spPr>
          <a:xfrm>
            <a:off x="9247695" y="502903"/>
            <a:ext cx="631596" cy="80810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A12210D-F778-400B-AB99-95C611799EB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1" r="20030"/>
          <a:stretch/>
        </p:blipFill>
        <p:spPr>
          <a:xfrm>
            <a:off x="9866328" y="268787"/>
            <a:ext cx="1733852" cy="1099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25875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2" r:id="rId9"/>
    <p:sldLayoutId id="2147483683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orient="horz" pos="1026">
          <p15:clr>
            <a:srgbClr val="F26B43"/>
          </p15:clr>
        </p15:guide>
        <p15:guide id="3" orient="horz" pos="3997">
          <p15:clr>
            <a:srgbClr val="F26B43"/>
          </p15:clr>
        </p15:guide>
        <p15:guide id="4" pos="3840">
          <p15:clr>
            <a:srgbClr val="F26B43"/>
          </p15:clr>
        </p15:guide>
        <p15:guide id="5" pos="302">
          <p15:clr>
            <a:srgbClr val="F26B43"/>
          </p15:clr>
        </p15:guide>
        <p15:guide id="6" pos="7378">
          <p15:clr>
            <a:srgbClr val="F26B43"/>
          </p15:clr>
        </p15:guide>
        <p15:guide id="7" orient="horz" pos="134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8999" y="2366859"/>
            <a:ext cx="8566122" cy="100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6600" b="1" kern="0" spc="400" dirty="0" smtClean="0">
                <a:solidFill>
                  <a:srgbClr val="C8986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微軟正黑體" panose="020B0604030504040204" pitchFamily="34" charset="-120"/>
              </a:rPr>
              <a:t>贝叶斯估计作业</a:t>
            </a:r>
            <a:endParaRPr lang="zh-CN" altLang="en-US" sz="6600" kern="0" spc="400" dirty="0">
              <a:solidFill>
                <a:srgbClr val="C8986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軟正黑體" panose="020B0604030504040204" pitchFamily="34" charset="-120"/>
              <a:ea typeface="微軟正黑體" panose="020B0604030504040204" pitchFamily="34" charset="-120"/>
              <a:sym typeface="微軟正黑體" panose="020B0604030504040204" pitchFamily="34" charset="-12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EBEF8DD-E2C3-47A6-87F5-20BDED869119}"/>
              </a:ext>
            </a:extLst>
          </p:cNvPr>
          <p:cNvSpPr txBox="1"/>
          <p:nvPr/>
        </p:nvSpPr>
        <p:spPr>
          <a:xfrm>
            <a:off x="1595119" y="4246432"/>
            <a:ext cx="2937124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 smtClean="0">
                <a:solidFill>
                  <a:schemeClr val="bg1"/>
                </a:solidFill>
                <a:latin typeface="+mj-lt"/>
              </a:rPr>
              <a:t>Eddy  </a:t>
            </a:r>
            <a:r>
              <a:rPr lang="zh-CN" altLang="en-US" sz="2400" dirty="0" smtClean="0">
                <a:solidFill>
                  <a:schemeClr val="bg1"/>
                </a:solidFill>
                <a:latin typeface="+mj-lt"/>
              </a:rPr>
              <a:t>大杰仔（助教）</a:t>
            </a:r>
            <a:endParaRPr lang="zh-CN" altLang="en-US" sz="2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05638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A08D11FF-5118-4614-9853-44FD74BCEC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贝叶斯估计</a:t>
            </a:r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B96081F-5194-46D1-A08C-F76E33F368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58326" y="3484111"/>
            <a:ext cx="4838012" cy="1973874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solidFill>
                  <a:schemeClr val="bg1"/>
                </a:solidFill>
              </a:rPr>
              <a:t>未知参数</a:t>
            </a:r>
            <a:r>
              <a:rPr lang="en-US" altLang="zh-CN" sz="2400" dirty="0" smtClean="0">
                <a:solidFill>
                  <a:schemeClr val="bg1"/>
                </a:solidFill>
                <a:latin typeface="Symbol" panose="05050102010706020507" pitchFamily="18" charset="2"/>
              </a:rPr>
              <a:t>q</a:t>
            </a:r>
            <a:r>
              <a:rPr lang="zh-CN" altLang="en-US" sz="2400" dirty="0">
                <a:solidFill>
                  <a:schemeClr val="bg1"/>
                </a:solidFill>
                <a:latin typeface="Symbol" panose="05050102010706020507" pitchFamily="18" charset="2"/>
              </a:rPr>
              <a:t>是</a:t>
            </a:r>
            <a:r>
              <a:rPr lang="zh-CN" altLang="en-US" sz="2400" dirty="0" smtClean="0">
                <a:solidFill>
                  <a:schemeClr val="bg1"/>
                </a:solidFill>
                <a:latin typeface="Symbol" panose="05050102010706020507" pitchFamily="18" charset="2"/>
              </a:rPr>
              <a:t>一个定值。</a:t>
            </a:r>
            <a:endParaRPr lang="en-US" altLang="zh-CN" sz="2400" dirty="0" smtClean="0">
              <a:solidFill>
                <a:schemeClr val="bg1"/>
              </a:solidFill>
              <a:latin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solidFill>
                  <a:srgbClr val="FFFF00"/>
                </a:solidFill>
              </a:rPr>
              <a:t>目标：</a:t>
            </a:r>
            <a:r>
              <a:rPr lang="zh-CN" altLang="en-US" sz="2400" dirty="0" smtClean="0">
                <a:solidFill>
                  <a:srgbClr val="FFFF00"/>
                </a:solidFill>
              </a:rPr>
              <a:t>未知</a:t>
            </a:r>
            <a:r>
              <a:rPr lang="zh-CN" altLang="en-US" sz="2400" dirty="0" smtClean="0">
                <a:solidFill>
                  <a:srgbClr val="FFFF00"/>
                </a:solidFill>
              </a:rPr>
              <a:t>参数</a:t>
            </a:r>
            <a:r>
              <a:rPr lang="en-US" altLang="zh-CN" sz="2400" dirty="0" smtClean="0">
                <a:solidFill>
                  <a:srgbClr val="FFFF00"/>
                </a:solidFill>
                <a:latin typeface="Symbol" panose="05050102010706020507" pitchFamily="18" charset="2"/>
              </a:rPr>
              <a:t>q</a:t>
            </a:r>
            <a:r>
              <a:rPr lang="zh-CN" altLang="en-US" sz="2400" dirty="0" smtClean="0">
                <a:solidFill>
                  <a:srgbClr val="FFFF00"/>
                </a:solidFill>
              </a:rPr>
              <a:t>使得数据集</a:t>
            </a:r>
            <a:r>
              <a:rPr lang="en-US" altLang="zh-CN" sz="2400" dirty="0" smtClean="0">
                <a:solidFill>
                  <a:srgbClr val="FFFF00"/>
                </a:solidFill>
              </a:rPr>
              <a:t>D(x</a:t>
            </a:r>
            <a:r>
              <a:rPr lang="en-US" altLang="zh-CN" sz="2400" baseline="-25000" dirty="0" smtClean="0">
                <a:solidFill>
                  <a:srgbClr val="FFFF00"/>
                </a:solidFill>
              </a:rPr>
              <a:t>1</a:t>
            </a:r>
            <a:r>
              <a:rPr lang="en-US" altLang="zh-CN" sz="2400" dirty="0" smtClean="0">
                <a:solidFill>
                  <a:srgbClr val="FFFF00"/>
                </a:solidFill>
              </a:rPr>
              <a:t>,x</a:t>
            </a:r>
            <a:r>
              <a:rPr lang="en-US" altLang="zh-CN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altLang="zh-CN" sz="2400" dirty="0" smtClean="0">
                <a:solidFill>
                  <a:srgbClr val="FFFF00"/>
                </a:solidFill>
              </a:rPr>
              <a:t>…</a:t>
            </a:r>
            <a:r>
              <a:rPr lang="en-US" altLang="zh-CN" sz="2400" dirty="0" err="1" smtClean="0">
                <a:solidFill>
                  <a:srgbClr val="FFFF00"/>
                </a:solidFill>
              </a:rPr>
              <a:t>x</a:t>
            </a:r>
            <a:r>
              <a:rPr lang="en-US" altLang="zh-CN" sz="2400" baseline="-25000" dirty="0" err="1" smtClean="0">
                <a:solidFill>
                  <a:srgbClr val="FFFF00"/>
                </a:solidFill>
              </a:rPr>
              <a:t>n</a:t>
            </a:r>
            <a:r>
              <a:rPr lang="en-US" altLang="zh-CN" sz="2400" dirty="0" smtClean="0">
                <a:solidFill>
                  <a:srgbClr val="FFFF00"/>
                </a:solidFill>
              </a:rPr>
              <a:t>)</a:t>
            </a:r>
            <a:r>
              <a:rPr lang="zh-CN" altLang="en-US" sz="2400" dirty="0" smtClean="0">
                <a:solidFill>
                  <a:srgbClr val="FFFF00"/>
                </a:solidFill>
              </a:rPr>
              <a:t>发生的概率</a:t>
            </a:r>
            <a:r>
              <a:rPr lang="zh-CN" altLang="en-US" sz="2400" dirty="0" smtClean="0">
                <a:solidFill>
                  <a:srgbClr val="FFFF00"/>
                </a:solidFill>
              </a:rPr>
              <a:t>最大。</a:t>
            </a:r>
            <a:endParaRPr lang="en-US" altLang="zh-CN" sz="2400" dirty="0" smtClean="0">
              <a:solidFill>
                <a:srgbClr val="FFFF00"/>
              </a:solidFill>
            </a:endParaRPr>
          </a:p>
          <a:p>
            <a:pPr algn="ctr"/>
            <a:r>
              <a:rPr lang="en-US" altLang="zh-CN" sz="2400" dirty="0">
                <a:solidFill>
                  <a:srgbClr val="FFFF00"/>
                </a:solidFill>
              </a:rPr>
              <a:t>m</a:t>
            </a:r>
            <a:r>
              <a:rPr lang="en-US" altLang="zh-CN" sz="2400" dirty="0" smtClean="0">
                <a:solidFill>
                  <a:srgbClr val="FFFF00"/>
                </a:solidFill>
              </a:rPr>
              <a:t>ax P(D/</a:t>
            </a:r>
            <a:r>
              <a:rPr lang="en-US" altLang="zh-CN" sz="2400" dirty="0">
                <a:solidFill>
                  <a:srgbClr val="FFFF00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dirty="0" smtClean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5" name="副标题 4">
            <a:extLst>
              <a:ext uri="{FF2B5EF4-FFF2-40B4-BE49-F238E27FC236}">
                <a16:creationId xmlns:a16="http://schemas.microsoft.com/office/drawing/2014/main" id="{68A69E93-873F-46FB-A24E-30AEE10DFF8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b="1" dirty="0"/>
              <a:t>B</a:t>
            </a:r>
            <a:r>
              <a:rPr lang="en-US" altLang="zh-CN" b="1" dirty="0" smtClean="0"/>
              <a:t>ayes</a:t>
            </a:r>
            <a:r>
              <a:rPr lang="en-US" altLang="zh-CN" dirty="0"/>
              <a:t> </a:t>
            </a:r>
            <a:r>
              <a:rPr lang="en-US" altLang="zh-CN" b="1" dirty="0"/>
              <a:t>E</a:t>
            </a:r>
            <a:r>
              <a:rPr lang="en-US" altLang="zh-CN" b="1" dirty="0" smtClean="0"/>
              <a:t>stimation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2025671" y="2908950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FF00"/>
                </a:solidFill>
              </a:rPr>
              <a:t>极大似然估计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3" name="内容占位符 5">
            <a:extLst>
              <a:ext uri="{FF2B5EF4-FFF2-40B4-BE49-F238E27FC236}">
                <a16:creationId xmlns:a16="http://schemas.microsoft.com/office/drawing/2014/main" id="{2B96081F-5194-46D1-A08C-F76E33F36821}"/>
              </a:ext>
            </a:extLst>
          </p:cNvPr>
          <p:cNvSpPr txBox="1">
            <a:spLocks/>
          </p:cNvSpPr>
          <p:nvPr/>
        </p:nvSpPr>
        <p:spPr>
          <a:xfrm>
            <a:off x="6625121" y="3429891"/>
            <a:ext cx="4838012" cy="278640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1000"/>
              </a:spcBef>
              <a:buFontTx/>
              <a:buNone/>
              <a:defRPr sz="2000" kern="0" spc="200" baseline="0">
                <a:solidFill>
                  <a:schemeClr val="bg1">
                    <a:lumMod val="95000"/>
                  </a:schemeClr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400" kern="1200" dirty="0">
                <a:solidFill>
                  <a:schemeClr val="bg1"/>
                </a:solidFill>
                <a:latin typeface="+mn-lt"/>
              </a:rPr>
              <a:t>未知参数</a:t>
            </a:r>
            <a:r>
              <a:rPr lang="en-US" altLang="zh-CN" sz="2400" kern="1200" dirty="0">
                <a:solidFill>
                  <a:schemeClr val="bg1"/>
                </a:solidFill>
                <a:latin typeface="Symbol" panose="05050102010706020507" pitchFamily="18" charset="2"/>
              </a:rPr>
              <a:t>q</a:t>
            </a:r>
            <a:r>
              <a:rPr lang="zh-CN" altLang="en-US" sz="2400" kern="1200" dirty="0">
                <a:solidFill>
                  <a:schemeClr val="bg1"/>
                </a:solidFill>
                <a:latin typeface="+mn-lt"/>
              </a:rPr>
              <a:t>本身服从一定的</a:t>
            </a:r>
            <a:r>
              <a:rPr lang="zh-CN" altLang="en-US" sz="2400" kern="1200" dirty="0" smtClean="0">
                <a:solidFill>
                  <a:schemeClr val="bg1"/>
                </a:solidFill>
                <a:latin typeface="+mn-lt"/>
              </a:rPr>
              <a:t>概率分布。</a:t>
            </a:r>
            <a:endParaRPr lang="en-US" altLang="zh-CN" sz="2400" kern="1200" dirty="0" smtClean="0">
              <a:solidFill>
                <a:schemeClr val="bg1"/>
              </a:solidFill>
              <a:latin typeface="+mn-lt"/>
            </a:endParaRP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400" kern="1200" dirty="0" smtClean="0">
                <a:solidFill>
                  <a:srgbClr val="00B0F0"/>
                </a:solidFill>
                <a:latin typeface="+mn-lt"/>
              </a:rPr>
              <a:t>目标：</a:t>
            </a:r>
            <a:r>
              <a:rPr lang="zh-CN" altLang="en-US" sz="2400" kern="1200" dirty="0" smtClean="0">
                <a:solidFill>
                  <a:srgbClr val="00B0F0"/>
                </a:solidFill>
                <a:latin typeface="+mn-lt"/>
              </a:rPr>
              <a:t>数据</a:t>
            </a:r>
            <a:r>
              <a:rPr lang="zh-CN" altLang="en-US" sz="2400" kern="1200" dirty="0">
                <a:solidFill>
                  <a:srgbClr val="00B0F0"/>
                </a:solidFill>
                <a:latin typeface="+mn-lt"/>
              </a:rPr>
              <a:t>集</a:t>
            </a:r>
            <a:r>
              <a:rPr lang="en-US" altLang="zh-CN" sz="2400" kern="1200" dirty="0">
                <a:solidFill>
                  <a:srgbClr val="00B0F0"/>
                </a:solidFill>
                <a:latin typeface="+mn-lt"/>
              </a:rPr>
              <a:t>D(x</a:t>
            </a:r>
            <a:r>
              <a:rPr lang="en-US" altLang="zh-CN" sz="2400" kern="1200" baseline="-25000" dirty="0">
                <a:solidFill>
                  <a:srgbClr val="00B0F0"/>
                </a:solidFill>
                <a:latin typeface="+mn-lt"/>
              </a:rPr>
              <a:t>1</a:t>
            </a:r>
            <a:r>
              <a:rPr lang="en-US" altLang="zh-CN" sz="2400" kern="1200" dirty="0">
                <a:solidFill>
                  <a:srgbClr val="00B0F0"/>
                </a:solidFill>
                <a:latin typeface="+mn-lt"/>
              </a:rPr>
              <a:t>,x</a:t>
            </a:r>
            <a:r>
              <a:rPr lang="en-US" altLang="zh-CN" sz="2400" kern="1200" baseline="-25000" dirty="0">
                <a:solidFill>
                  <a:srgbClr val="00B0F0"/>
                </a:solidFill>
                <a:latin typeface="+mn-lt"/>
              </a:rPr>
              <a:t>2</a:t>
            </a:r>
            <a:r>
              <a:rPr lang="en-US" altLang="zh-CN" sz="2400" kern="1200" dirty="0">
                <a:solidFill>
                  <a:srgbClr val="00B0F0"/>
                </a:solidFill>
                <a:latin typeface="+mn-lt"/>
              </a:rPr>
              <a:t>…</a:t>
            </a:r>
            <a:r>
              <a:rPr lang="en-US" altLang="zh-CN" sz="2400" kern="1200" dirty="0" err="1">
                <a:solidFill>
                  <a:srgbClr val="00B0F0"/>
                </a:solidFill>
                <a:latin typeface="+mn-lt"/>
              </a:rPr>
              <a:t>x</a:t>
            </a:r>
            <a:r>
              <a:rPr lang="en-US" altLang="zh-CN" sz="2400" kern="1200" baseline="-25000" dirty="0" err="1">
                <a:solidFill>
                  <a:srgbClr val="00B0F0"/>
                </a:solidFill>
                <a:latin typeface="+mn-lt"/>
              </a:rPr>
              <a:t>n</a:t>
            </a:r>
            <a:r>
              <a:rPr lang="en-US" altLang="zh-CN" sz="2400" kern="1200" dirty="0">
                <a:solidFill>
                  <a:srgbClr val="00B0F0"/>
                </a:solidFill>
                <a:latin typeface="+mn-lt"/>
              </a:rPr>
              <a:t>)</a:t>
            </a:r>
            <a:r>
              <a:rPr lang="zh-CN" altLang="en-US" sz="2400" kern="1200" dirty="0">
                <a:solidFill>
                  <a:srgbClr val="00B0F0"/>
                </a:solidFill>
                <a:latin typeface="+mn-lt"/>
              </a:rPr>
              <a:t>发生的情况下，哪一个</a:t>
            </a:r>
            <a:r>
              <a:rPr lang="en-US" altLang="zh-CN" sz="2400" kern="1200" dirty="0">
                <a:solidFill>
                  <a:srgbClr val="00B0F0"/>
                </a:solidFill>
                <a:latin typeface="Symbol" panose="05050102010706020507" pitchFamily="18" charset="2"/>
              </a:rPr>
              <a:t>q</a:t>
            </a:r>
            <a:r>
              <a:rPr lang="zh-CN" altLang="en-US" sz="2400" kern="1200" dirty="0">
                <a:solidFill>
                  <a:srgbClr val="00B0F0"/>
                </a:solidFill>
                <a:latin typeface="+mn-lt"/>
              </a:rPr>
              <a:t>发生的概率最大。</a:t>
            </a:r>
            <a:endParaRPr lang="en-US" altLang="zh-CN" sz="2400" kern="1200" dirty="0">
              <a:solidFill>
                <a:srgbClr val="00B0F0"/>
              </a:solidFill>
              <a:latin typeface="+mn-lt"/>
            </a:endParaRPr>
          </a:p>
          <a:p>
            <a:pPr algn="ctr"/>
            <a:r>
              <a:rPr lang="en-US" altLang="zh-CN" sz="2400" kern="1200" dirty="0">
                <a:solidFill>
                  <a:srgbClr val="00B0F0"/>
                </a:solidFill>
                <a:latin typeface="+mn-lt"/>
              </a:rPr>
              <a:t>max P(</a:t>
            </a:r>
            <a:r>
              <a:rPr lang="en-US" altLang="zh-CN" sz="2400" kern="1200" dirty="0">
                <a:solidFill>
                  <a:srgbClr val="00B0F0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kern="1200" dirty="0">
                <a:solidFill>
                  <a:srgbClr val="00B0F0"/>
                </a:solidFill>
                <a:latin typeface="+mn-lt"/>
              </a:rPr>
              <a:t> /D)</a:t>
            </a:r>
          </a:p>
        </p:txBody>
      </p:sp>
      <p:sp>
        <p:nvSpPr>
          <p:cNvPr id="14" name="矩形 13"/>
          <p:cNvSpPr/>
          <p:nvPr/>
        </p:nvSpPr>
        <p:spPr>
          <a:xfrm>
            <a:off x="7992466" y="2854730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B0F0"/>
                </a:solidFill>
              </a:rPr>
              <a:t>贝叶斯</a:t>
            </a:r>
            <a:r>
              <a:rPr lang="zh-CN" altLang="en-US" sz="2400" dirty="0" smtClean="0">
                <a:solidFill>
                  <a:srgbClr val="00B0F0"/>
                </a:solidFill>
              </a:rPr>
              <a:t>估计</a:t>
            </a:r>
            <a:endParaRPr lang="zh-CN" altLang="en-US" sz="2400" dirty="0">
              <a:solidFill>
                <a:srgbClr val="00B0F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715266" y="1921963"/>
            <a:ext cx="70519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</a:rPr>
              <a:t>问题：已知数据集</a:t>
            </a:r>
            <a:r>
              <a:rPr lang="en-US" altLang="zh-CN" sz="2400" dirty="0" smtClean="0">
                <a:solidFill>
                  <a:schemeClr val="bg1"/>
                </a:solidFill>
              </a:rPr>
              <a:t>D</a:t>
            </a:r>
            <a:r>
              <a:rPr lang="zh-CN" altLang="en-US" sz="2400" dirty="0" smtClean="0">
                <a:solidFill>
                  <a:schemeClr val="bg1"/>
                </a:solidFill>
              </a:rPr>
              <a:t>服从概率分布</a:t>
            </a:r>
            <a:r>
              <a:rPr lang="en-US" altLang="zh-CN" sz="2400" dirty="0" smtClean="0">
                <a:solidFill>
                  <a:schemeClr val="bg1"/>
                </a:solidFill>
              </a:rPr>
              <a:t>P</a:t>
            </a:r>
            <a:r>
              <a:rPr lang="zh-CN" altLang="en-US" sz="2400" dirty="0" smtClean="0">
                <a:solidFill>
                  <a:schemeClr val="bg1"/>
                </a:solidFill>
              </a:rPr>
              <a:t>，</a:t>
            </a:r>
            <a:r>
              <a:rPr lang="en-US" altLang="zh-CN" sz="2400" dirty="0" smtClean="0">
                <a:solidFill>
                  <a:schemeClr val="bg1"/>
                </a:solidFill>
              </a:rPr>
              <a:t>P</a:t>
            </a:r>
            <a:r>
              <a:rPr lang="zh-CN" altLang="en-US" sz="2400" dirty="0" smtClean="0">
                <a:solidFill>
                  <a:schemeClr val="bg1"/>
                </a:solidFill>
              </a:rPr>
              <a:t>中</a:t>
            </a:r>
            <a:r>
              <a:rPr lang="en-US" altLang="zh-CN" sz="2400" dirty="0">
                <a:solidFill>
                  <a:schemeClr val="bg1"/>
                </a:solidFill>
                <a:latin typeface="Symbol" panose="05050102010706020507" pitchFamily="18" charset="2"/>
              </a:rPr>
              <a:t>q</a:t>
            </a:r>
            <a:r>
              <a:rPr lang="zh-CN" altLang="en-US" sz="2400" dirty="0" smtClean="0">
                <a:solidFill>
                  <a:schemeClr val="bg1"/>
                </a:solidFill>
              </a:rPr>
              <a:t>参数未知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539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022783" y="3000264"/>
            <a:ext cx="2260365" cy="6234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A08D11FF-5118-4614-9853-44FD74BCEC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贝叶斯</a:t>
            </a:r>
            <a:r>
              <a:rPr lang="zh-CN" altLang="en-US" dirty="0" smtClean="0"/>
              <a:t>估计</a:t>
            </a:r>
            <a:endParaRPr lang="zh-CN" altLang="en-US" dirty="0"/>
          </a:p>
        </p:txBody>
      </p:sp>
      <p:sp>
        <p:nvSpPr>
          <p:cNvPr id="5" name="副标题 4">
            <a:extLst>
              <a:ext uri="{FF2B5EF4-FFF2-40B4-BE49-F238E27FC236}">
                <a16:creationId xmlns:a16="http://schemas.microsoft.com/office/drawing/2014/main" id="{68A69E93-873F-46FB-A24E-30AEE10DFF8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b="1" dirty="0"/>
              <a:t>Bayes</a:t>
            </a:r>
            <a:r>
              <a:rPr lang="en-US" altLang="zh-CN" dirty="0"/>
              <a:t> </a:t>
            </a:r>
            <a:r>
              <a:rPr lang="en-US" altLang="zh-CN" b="1" dirty="0"/>
              <a:t>Estimation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内容占位符 5">
                <a:extLst>
                  <a:ext uri="{FF2B5EF4-FFF2-40B4-BE49-F238E27FC236}">
                    <a16:creationId xmlns:a16="http://schemas.microsoft.com/office/drawing/2014/main" id="{2B96081F-5194-46D1-A08C-F76E33F3682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47640" y="2888974"/>
                <a:ext cx="7080941" cy="2987741"/>
              </a:xfrm>
              <a:prstGeom prst="rect">
                <a:avLst/>
              </a:prstGeom>
              <a:ln w="28575">
                <a:solidFill>
                  <a:srgbClr val="FFFF00"/>
                </a:solidFill>
                <a:prstDash val="sysDot"/>
              </a:ln>
            </p:spPr>
            <p:txBody>
              <a:bodyPr wrap="square">
                <a:sp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1000"/>
                  </a:spcBef>
                  <a:buFontTx/>
                  <a:buNone/>
                  <a:defRPr sz="2000" kern="0" spc="200" baseline="0">
                    <a:solidFill>
                      <a:schemeClr val="bg1">
                        <a:lumMod val="95000"/>
                      </a:schemeClr>
                    </a:solidFill>
                    <a:latin typeface="+mn-ea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 </a:t>
                </a:r>
                <a:r>
                  <a:rPr lang="zh-CN" altLang="en-US" dirty="0" smtClean="0"/>
                  <a:t>写出</a:t>
                </a:r>
                <a:r>
                  <a:rPr lang="en-US" altLang="zh-CN" dirty="0" smtClean="0"/>
                  <a:t>L(</a:t>
                </a:r>
                <a:r>
                  <a:rPr lang="en-US" altLang="zh-CN" dirty="0">
                    <a:latin typeface="Symbol" panose="05050102010706020507" pitchFamily="18" charset="2"/>
                  </a:rPr>
                  <a:t>q</a:t>
                </a:r>
                <a:r>
                  <a:rPr lang="en-US" altLang="zh-CN" dirty="0" smtClean="0"/>
                  <a:t>)=</a:t>
                </a:r>
                <a:r>
                  <a:rPr lang="en-US" altLang="zh-CN" kern="1200" dirty="0" smtClean="0">
                    <a:solidFill>
                      <a:schemeClr val="bg1"/>
                    </a:solidFill>
                  </a:rPr>
                  <a:t>P(</a:t>
                </a:r>
                <a:r>
                  <a:rPr lang="en-US" altLang="zh-CN" kern="1200" dirty="0" smtClean="0">
                    <a:solidFill>
                      <a:schemeClr val="bg1"/>
                    </a:solidFill>
                    <a:latin typeface="Symbol" panose="05050102010706020507" pitchFamily="18" charset="2"/>
                  </a:rPr>
                  <a:t>q</a:t>
                </a:r>
                <a:r>
                  <a:rPr lang="en-US" altLang="zh-CN" kern="1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altLang="zh-CN" kern="1200" dirty="0">
                    <a:solidFill>
                      <a:schemeClr val="bg1"/>
                    </a:solidFill>
                  </a:rPr>
                  <a:t>/D</a:t>
                </a:r>
                <a:r>
                  <a:rPr lang="en-US" altLang="zh-CN" kern="1200" dirty="0" smtClean="0">
                    <a:solidFill>
                      <a:schemeClr val="bg1"/>
                    </a:solidFill>
                  </a:rPr>
                  <a:t>)           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  <a:spcBef>
                    <a:spcPts val="2000"/>
                  </a:spcBef>
                </a:pPr>
                <a:r>
                  <a:rPr lang="zh-CN" altLang="en-US" dirty="0" smtClean="0"/>
                  <a:t>（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 </a:t>
                </a:r>
                <a:r>
                  <a:rPr lang="zh-CN" altLang="en-US" dirty="0" smtClean="0"/>
                  <a:t>取对数</a:t>
                </a:r>
                <a:r>
                  <a:rPr lang="zh-CN" altLang="en-US" dirty="0"/>
                  <a:t> </a:t>
                </a:r>
                <a:r>
                  <a:rPr lang="zh-CN" altLang="en-US" dirty="0" smtClean="0"/>
                  <a:t>                            </a:t>
                </a:r>
                <a:r>
                  <a:rPr lang="en-US" altLang="zh-CN" dirty="0" smtClean="0"/>
                  <a:t>ln L</a:t>
                </a:r>
                <a:r>
                  <a:rPr lang="en-US" altLang="zh-CN" dirty="0" smtClean="0">
                    <a:latin typeface="Symbol" panose="05050102010706020507" pitchFamily="18" charset="2"/>
                  </a:rPr>
                  <a:t>(q</a:t>
                </a:r>
                <a:r>
                  <a:rPr lang="en-US" altLang="zh-CN" baseline="-25000" dirty="0" smtClean="0"/>
                  <a:t>i</a:t>
                </a:r>
                <a:r>
                  <a:rPr lang="en-US" altLang="zh-CN" dirty="0" smtClean="0">
                    <a:latin typeface="Symbol" panose="05050102010706020507" pitchFamily="18" charset="2"/>
                  </a:rPr>
                  <a:t>) 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（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） </a:t>
                </a:r>
                <a:r>
                  <a:rPr lang="zh-CN" altLang="en-US" dirty="0" smtClean="0"/>
                  <a:t>对</a:t>
                </a:r>
                <a:r>
                  <a:rPr lang="en-US" altLang="zh-CN" dirty="0" smtClean="0">
                    <a:latin typeface="Symbol" panose="05050102010706020507" pitchFamily="18" charset="2"/>
                  </a:rPr>
                  <a:t>q</a:t>
                </a:r>
                <a:r>
                  <a:rPr lang="en-US" altLang="zh-CN" baseline="-25000" dirty="0" smtClean="0"/>
                  <a:t>i</a:t>
                </a:r>
                <a:r>
                  <a:rPr lang="zh-CN" altLang="en-US" dirty="0" smtClean="0">
                    <a:latin typeface="Symbol" panose="05050102010706020507" pitchFamily="18" charset="2"/>
                  </a:rPr>
                  <a:t>求</a:t>
                </a:r>
                <a:r>
                  <a:rPr lang="zh-CN" altLang="en-US" dirty="0">
                    <a:latin typeface="Symbol" panose="05050102010706020507" pitchFamily="18" charset="2"/>
                  </a:rPr>
                  <a:t>偏导</a:t>
                </a:r>
                <a:r>
                  <a:rPr lang="zh-CN" altLang="en-US" dirty="0" smtClean="0"/>
                  <a:t>数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Symbol" panose="05050102010706020507" pitchFamily="18" charset="2"/>
                          </a:rPr>
                          <m:t>q</m:t>
                        </m:r>
                        <m:r>
                          <a:rPr lang="en-US" altLang="zh-CN" b="0" i="1" baseline="-25000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r>
                  <a:rPr lang="en-US" altLang="zh-CN" dirty="0" smtClean="0"/>
                  <a:t>lnL(</a:t>
                </a:r>
                <a:r>
                  <a:rPr lang="en-US" altLang="zh-CN" dirty="0" smtClean="0">
                    <a:latin typeface="Symbol" panose="05050102010706020507" pitchFamily="18" charset="2"/>
                  </a:rPr>
                  <a:t>q</a:t>
                </a:r>
                <a:r>
                  <a:rPr lang="en-US" altLang="zh-CN" dirty="0" smtClean="0"/>
                  <a:t>)</a:t>
                </a:r>
                <a:endParaRPr lang="zh-CN" altLang="en-US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（</a:t>
                </a:r>
                <a:r>
                  <a:rPr lang="en-US" altLang="zh-CN" dirty="0"/>
                  <a:t>4</a:t>
                </a:r>
                <a:r>
                  <a:rPr lang="zh-CN" altLang="en-US" dirty="0"/>
                  <a:t>） 解</a:t>
                </a:r>
                <a:r>
                  <a:rPr lang="zh-CN" altLang="en-US" dirty="0" smtClean="0"/>
                  <a:t>似然方程</a:t>
                </a:r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组）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Symbol" panose="05050102010706020507" pitchFamily="18" charset="2"/>
                          </a:rPr>
                          <m:t>q</m:t>
                        </m:r>
                        <m:r>
                          <a:rPr lang="en-US" altLang="zh-CN" i="1" baseline="-25000" dirty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r>
                  <a:rPr lang="en-US" altLang="zh-CN" dirty="0" err="1"/>
                  <a:t>lnL</a:t>
                </a:r>
                <a:r>
                  <a:rPr lang="en-US" altLang="zh-CN" dirty="0"/>
                  <a:t>(</a:t>
                </a:r>
                <a:r>
                  <a:rPr lang="en-US" altLang="zh-CN" dirty="0">
                    <a:latin typeface="Symbol" panose="05050102010706020507" pitchFamily="18" charset="2"/>
                  </a:rPr>
                  <a:t>q</a:t>
                </a:r>
                <a:r>
                  <a:rPr lang="en-US" altLang="zh-CN" dirty="0" smtClean="0"/>
                  <a:t>)=0</a:t>
                </a:r>
                <a:endParaRPr lang="zh-CN" altLang="en-US" dirty="0"/>
              </a:p>
            </p:txBody>
          </p:sp>
        </mc:Choice>
        <mc:Fallback>
          <p:sp>
            <p:nvSpPr>
              <p:cNvPr id="7" name="内容占位符 5">
                <a:extLst>
                  <a:ext uri="{FF2B5EF4-FFF2-40B4-BE49-F238E27FC236}">
                    <a16:creationId xmlns:a16="http://schemas.microsoft.com/office/drawing/2014/main" id="{2B96081F-5194-46D1-A08C-F76E33F368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640" y="2888974"/>
                <a:ext cx="7080941" cy="2987741"/>
              </a:xfrm>
              <a:prstGeom prst="rect">
                <a:avLst/>
              </a:prstGeom>
              <a:blipFill>
                <a:blip r:embed="rId3"/>
                <a:stretch>
                  <a:fillRect l="-772"/>
                </a:stretch>
              </a:blipFill>
              <a:ln w="28575">
                <a:solidFill>
                  <a:srgbClr val="FFFF00"/>
                </a:solidFill>
                <a:prstDash val="sysDot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5164671" y="2132819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0B0F0"/>
                </a:solidFill>
              </a:rPr>
              <a:t>一般步骤是什么？</a:t>
            </a:r>
            <a:endParaRPr lang="zh-CN" altLang="en-US" sz="2400" dirty="0">
              <a:solidFill>
                <a:srgbClr val="00B0F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968957"/>
              </p:ext>
            </p:extLst>
          </p:nvPr>
        </p:nvGraphicFramePr>
        <p:xfrm>
          <a:off x="7265888" y="3102435"/>
          <a:ext cx="1682923" cy="491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434960" imgH="419040" progId="Equation.DSMT4">
                  <p:embed/>
                </p:oleObj>
              </mc:Choice>
              <mc:Fallback>
                <p:oleObj name="Equation" r:id="rId4" imgW="1434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65888" y="3102435"/>
                        <a:ext cx="1682923" cy="491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/>
          <p:cNvSpPr/>
          <p:nvPr/>
        </p:nvSpPr>
        <p:spPr>
          <a:xfrm>
            <a:off x="8516459" y="2981812"/>
            <a:ext cx="576469" cy="42873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云形标注 8"/>
          <p:cNvSpPr/>
          <p:nvPr/>
        </p:nvSpPr>
        <p:spPr>
          <a:xfrm>
            <a:off x="8426108" y="1727743"/>
            <a:ext cx="1714079" cy="1198424"/>
          </a:xfrm>
          <a:prstGeom prst="cloudCallou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8598770" y="2123693"/>
            <a:ext cx="2071674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  <a:r>
              <a:rPr lang="zh-CN" altLang="en-US" dirty="0" smtClean="0">
                <a:solidFill>
                  <a:srgbClr val="FF0000"/>
                </a:solidFill>
              </a:rPr>
              <a:t>的先验分布</a:t>
            </a:r>
          </a:p>
        </p:txBody>
      </p:sp>
    </p:spTree>
    <p:extLst>
      <p:ext uri="{BB962C8B-B14F-4D97-AF65-F5344CB8AC3E}">
        <p14:creationId xmlns:p14="http://schemas.microsoft.com/office/powerpoint/2010/main" val="1574345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A08D11FF-5118-4614-9853-44FD74BCEC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贝叶斯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>
                <a:extLst>
                  <a:ext uri="{FF2B5EF4-FFF2-40B4-BE49-F238E27FC236}">
                    <a16:creationId xmlns:a16="http://schemas.microsoft.com/office/drawing/2014/main" id="{2B96081F-5194-46D1-A08C-F76E33F36821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2715266" y="2438957"/>
                <a:ext cx="6537603" cy="2726837"/>
              </a:xfrm>
            </p:spPr>
            <p:txBody>
              <a:bodyPr/>
              <a:lstStyle/>
              <a:p>
                <a:r>
                  <a:rPr lang="zh-CN" altLang="zh-CN" b="1" dirty="0" smtClean="0"/>
                  <a:t>作业</a:t>
                </a:r>
                <a:r>
                  <a:rPr lang="en-US" altLang="zh-CN" b="1" dirty="0"/>
                  <a:t>1</a:t>
                </a:r>
                <a:r>
                  <a:rPr lang="zh-CN" altLang="zh-CN" b="1" dirty="0"/>
                  <a:t>：</a:t>
                </a:r>
                <a:r>
                  <a:rPr lang="zh-CN" altLang="zh-CN" dirty="0"/>
                  <a:t>推导下述正态分布</a:t>
                </a:r>
                <a:r>
                  <a:rPr lang="zh-CN" altLang="zh-CN" dirty="0">
                    <a:solidFill>
                      <a:srgbClr val="FFFF00"/>
                    </a:solidFill>
                  </a:rPr>
                  <a:t>均值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μ</m:t>
                    </m:r>
                  </m:oMath>
                </a14:m>
                <a:r>
                  <a:rPr lang="zh-CN" altLang="zh-CN" dirty="0" smtClean="0"/>
                  <a:t>的</a:t>
                </a:r>
                <a:r>
                  <a:rPr lang="zh-CN" altLang="en-US" dirty="0"/>
                  <a:t>贝叶斯</a:t>
                </a:r>
                <a:r>
                  <a:rPr lang="zh-CN" altLang="zh-CN" dirty="0" smtClean="0"/>
                  <a:t>估计</a:t>
                </a:r>
                <a:endParaRPr lang="en-US" altLang="zh-CN" dirty="0" smtClean="0"/>
              </a:p>
              <a:p>
                <a:r>
                  <a:rPr lang="en-US" altLang="zh-CN" dirty="0" smtClean="0"/>
                  <a:t>           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zh-CN" dirty="0" smtClean="0"/>
                  <a:t>数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dirty="0"/>
                  <a:t>来自正态分布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μ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dirty="0"/>
                  <a:t>，其中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zh-CN" dirty="0" smtClean="0"/>
                  <a:t>已知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zh-CN" dirty="0" smtClean="0"/>
                  <a:t>假设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μ</m:t>
                    </m:r>
                  </m:oMath>
                </a14:m>
                <a:r>
                  <a:rPr lang="zh-CN" altLang="zh-CN" dirty="0"/>
                  <a:t>的先验分布是正态分布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N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0,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τ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zh-CN" dirty="0"/>
                  <a:t>根据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dirty="0"/>
                  <a:t>写出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μ</m:t>
                    </m:r>
                  </m:oMath>
                </a14:m>
                <a:r>
                  <a:rPr lang="zh-CN" altLang="zh-CN" dirty="0"/>
                  <a:t>的贝叶斯估计。</a:t>
                </a:r>
              </a:p>
            </p:txBody>
          </p:sp>
        </mc:Choice>
        <mc:Fallback xmlns="">
          <p:sp>
            <p:nvSpPr>
              <p:cNvPr id="6" name="内容占位符 5">
                <a:extLst>
                  <a:ext uri="{FF2B5EF4-FFF2-40B4-BE49-F238E27FC236}">
                    <a16:creationId xmlns:a16="http://schemas.microsoft.com/office/drawing/2014/main" id="{2B96081F-5194-46D1-A08C-F76E33F3682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2715266" y="2438957"/>
                <a:ext cx="6537603" cy="2726837"/>
              </a:xfrm>
              <a:blipFill>
                <a:blip r:embed="rId2"/>
                <a:stretch>
                  <a:fillRect l="-932" t="-671" b="-13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副标题 4">
            <a:extLst>
              <a:ext uri="{FF2B5EF4-FFF2-40B4-BE49-F238E27FC236}">
                <a16:creationId xmlns:a16="http://schemas.microsoft.com/office/drawing/2014/main" id="{68A69E93-873F-46FB-A24E-30AEE10DFF8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b="1" dirty="0"/>
              <a:t>Bayes</a:t>
            </a:r>
            <a:r>
              <a:rPr lang="en-US" altLang="zh-CN" dirty="0"/>
              <a:t> </a:t>
            </a:r>
            <a:r>
              <a:rPr lang="en-US" altLang="zh-CN" b="1" dirty="0"/>
              <a:t>Estimation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757965" y="215269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FF00"/>
                </a:solidFill>
              </a:rPr>
              <a:t>作业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8753" y="5546011"/>
            <a:ext cx="2770500" cy="751876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3080873" y="5691116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概率</a:t>
            </a:r>
            <a:r>
              <a:rPr lang="zh-CN" altLang="en-US" sz="2400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密度</a:t>
            </a:r>
            <a:r>
              <a:rPr lang="zh-CN" altLang="en-US" sz="2400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函数</a:t>
            </a:r>
            <a:endParaRPr lang="zh-CN" altLang="en-US" sz="2400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833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375452" y="2609220"/>
            <a:ext cx="6539947" cy="231065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A08D11FF-5118-4614-9853-44FD74BCEC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贝叶斯估计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B96081F-5194-46D1-A08C-F76E33F368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715266" y="1988042"/>
            <a:ext cx="6537603" cy="430887"/>
          </a:xfrm>
        </p:spPr>
        <p:txBody>
          <a:bodyPr/>
          <a:lstStyle/>
          <a:p>
            <a:r>
              <a:rPr lang="zh-CN" altLang="en-US" b="1" dirty="0" smtClean="0"/>
              <a:t>第一步 写出</a:t>
            </a:r>
            <a:r>
              <a:rPr lang="en-US" altLang="zh-CN" dirty="0" smtClean="0"/>
              <a:t>L(μ)=</a:t>
            </a:r>
            <a:r>
              <a:rPr lang="en-US" altLang="zh-CN" kern="1200" dirty="0" smtClean="0">
                <a:solidFill>
                  <a:schemeClr val="bg1"/>
                </a:solidFill>
              </a:rPr>
              <a:t>P(μ </a:t>
            </a:r>
            <a:r>
              <a:rPr lang="en-US" altLang="zh-CN" kern="1200" dirty="0">
                <a:solidFill>
                  <a:schemeClr val="bg1"/>
                </a:solidFill>
              </a:rPr>
              <a:t>/D) </a:t>
            </a:r>
            <a:endParaRPr lang="en-US" altLang="zh-CN" kern="1200" dirty="0" smtClean="0">
              <a:solidFill>
                <a:schemeClr val="bg1"/>
              </a:solidFill>
            </a:endParaRPr>
          </a:p>
        </p:txBody>
      </p:sp>
      <p:sp>
        <p:nvSpPr>
          <p:cNvPr id="5" name="副标题 4">
            <a:extLst>
              <a:ext uri="{FF2B5EF4-FFF2-40B4-BE49-F238E27FC236}">
                <a16:creationId xmlns:a16="http://schemas.microsoft.com/office/drawing/2014/main" id="{68A69E93-873F-46FB-A24E-30AEE10DFF8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b="1" dirty="0"/>
              <a:t>Bayes</a:t>
            </a:r>
            <a:r>
              <a:rPr lang="en-US" altLang="zh-CN" dirty="0"/>
              <a:t> </a:t>
            </a:r>
            <a:r>
              <a:rPr lang="en-US" altLang="zh-CN" b="1" dirty="0"/>
              <a:t>Estimation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757965" y="215269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FF00"/>
                </a:solidFill>
              </a:rPr>
              <a:t>作业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61771"/>
              </p:ext>
            </p:extLst>
          </p:nvPr>
        </p:nvGraphicFramePr>
        <p:xfrm>
          <a:off x="2844800" y="2886075"/>
          <a:ext cx="5602288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3517560" imgH="939600" progId="Equation.DSMT4">
                  <p:embed/>
                </p:oleObj>
              </mc:Choice>
              <mc:Fallback>
                <p:oleObj name="Equation" r:id="rId3" imgW="35175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4800" y="2886075"/>
                        <a:ext cx="5602288" cy="149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椭圆 10"/>
          <p:cNvSpPr/>
          <p:nvPr/>
        </p:nvSpPr>
        <p:spPr>
          <a:xfrm>
            <a:off x="3220279" y="3985885"/>
            <a:ext cx="2117034" cy="39730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云形标注 11"/>
          <p:cNvSpPr/>
          <p:nvPr/>
        </p:nvSpPr>
        <p:spPr>
          <a:xfrm>
            <a:off x="5763567" y="3634819"/>
            <a:ext cx="1714079" cy="1198424"/>
          </a:xfrm>
          <a:prstGeom prst="cloudCallout">
            <a:avLst>
              <a:gd name="adj1" fmla="val -108391"/>
              <a:gd name="adj2" fmla="val 1128"/>
            </a:avLst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819669" y="4034633"/>
            <a:ext cx="2071674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>
                <a:solidFill>
                  <a:srgbClr val="FF0000"/>
                </a:solidFill>
                <a:latin typeface="Symbol" panose="05050102010706020507" pitchFamily="18" charset="2"/>
              </a:rPr>
              <a:t>积分后与</a:t>
            </a:r>
            <a:r>
              <a:rPr lang="en-US" altLang="zh-CN" dirty="0" smtClean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zh-CN" altLang="en-US" dirty="0" smtClean="0">
                <a:solidFill>
                  <a:srgbClr val="FF0000"/>
                </a:solidFill>
                <a:latin typeface="Symbol" panose="05050102010706020507" pitchFamily="18" charset="2"/>
              </a:rPr>
              <a:t>无关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715266" y="5206575"/>
                <a:ext cx="6096000" cy="87908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dirty="0" smtClean="0">
                    <a:solidFill>
                      <a:schemeClr val="bg1"/>
                    </a:solidFill>
                  </a:rPr>
                  <a:t>数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zh-CN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dirty="0">
                    <a:solidFill>
                      <a:schemeClr val="bg1"/>
                    </a:solidFill>
                  </a:rPr>
                  <a:t>来自正态分布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CN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μ</m:t>
                    </m:r>
                    <m:r>
                      <a:rPr lang="en-US" altLang="zh-CN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US" altLang="zh-CN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dirty="0">
                    <a:solidFill>
                      <a:schemeClr val="bg1"/>
                    </a:solidFill>
                  </a:rPr>
                  <a:t>，其中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US" altLang="zh-CN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zh-CN" dirty="0">
                    <a:solidFill>
                      <a:schemeClr val="bg1"/>
                    </a:solidFill>
                  </a:rPr>
                  <a:t>已知</a:t>
                </a:r>
                <a:endParaRPr lang="en-US" altLang="zh-CN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dirty="0">
                    <a:solidFill>
                      <a:schemeClr val="bg1"/>
                    </a:solidFill>
                  </a:rPr>
                  <a:t>假设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μ</m:t>
                    </m:r>
                  </m:oMath>
                </a14:m>
                <a:r>
                  <a:rPr lang="zh-CN" altLang="zh-CN" dirty="0">
                    <a:solidFill>
                      <a:schemeClr val="bg1"/>
                    </a:solidFill>
                  </a:rPr>
                  <a:t>的先验分布是正态分布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N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sSup>
                          <m:sSupPr>
                            <m:ctrlPr>
                              <a:rPr lang="zh-CN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τ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266" y="5206575"/>
                <a:ext cx="6096000" cy="879087"/>
              </a:xfrm>
              <a:prstGeom prst="rect">
                <a:avLst/>
              </a:prstGeom>
              <a:blipFill>
                <a:blip r:embed="rId5"/>
                <a:stretch>
                  <a:fillRect l="-800" b="-104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0636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355573" y="3029554"/>
            <a:ext cx="6539947" cy="110801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A08D11FF-5118-4614-9853-44FD74BCEC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贝叶斯估计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B96081F-5194-46D1-A08C-F76E33F368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695387" y="2408376"/>
            <a:ext cx="6537603" cy="411972"/>
          </a:xfrm>
        </p:spPr>
        <p:txBody>
          <a:bodyPr/>
          <a:lstStyle/>
          <a:p>
            <a:r>
              <a:rPr lang="zh-CN" altLang="en-US" b="1" dirty="0" smtClean="0"/>
              <a:t>第一步</a:t>
            </a:r>
            <a:r>
              <a:rPr lang="en-US" altLang="zh-CN" b="1" dirty="0" smtClean="0"/>
              <a:t>(</a:t>
            </a:r>
            <a:r>
              <a:rPr lang="zh-CN" altLang="en-US" b="1" dirty="0" smtClean="0"/>
              <a:t>续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 写出</a:t>
            </a:r>
            <a:r>
              <a:rPr lang="en-US" altLang="zh-CN" dirty="0" smtClean="0"/>
              <a:t>L(</a:t>
            </a:r>
            <a:r>
              <a:rPr lang="en-US" altLang="zh-CN" dirty="0" smtClean="0">
                <a:latin typeface="Symbol" panose="05050102010706020507" pitchFamily="18" charset="2"/>
              </a:rPr>
              <a:t>m</a:t>
            </a:r>
            <a:r>
              <a:rPr lang="en-US" altLang="zh-CN" dirty="0" smtClean="0"/>
              <a:t>)=</a:t>
            </a:r>
            <a:r>
              <a:rPr lang="en-US" altLang="zh-CN" kern="1200" dirty="0" smtClean="0">
                <a:solidFill>
                  <a:schemeClr val="bg1"/>
                </a:solidFill>
              </a:rPr>
              <a:t>P(</a:t>
            </a:r>
            <a:r>
              <a:rPr lang="en-US" altLang="zh-CN" kern="1200" dirty="0" smtClean="0">
                <a:solidFill>
                  <a:schemeClr val="bg1"/>
                </a:solidFill>
                <a:latin typeface="Symbol" panose="05050102010706020507" pitchFamily="18" charset="2"/>
              </a:rPr>
              <a:t>m</a:t>
            </a:r>
            <a:r>
              <a:rPr lang="en-US" altLang="zh-CN" kern="1200" dirty="0" smtClean="0">
                <a:solidFill>
                  <a:schemeClr val="bg1"/>
                </a:solidFill>
              </a:rPr>
              <a:t> </a:t>
            </a:r>
            <a:r>
              <a:rPr lang="en-US" altLang="zh-CN" kern="1200" dirty="0">
                <a:solidFill>
                  <a:schemeClr val="bg1"/>
                </a:solidFill>
              </a:rPr>
              <a:t>/D) </a:t>
            </a:r>
            <a:endParaRPr lang="en-US" altLang="zh-CN" kern="1200" dirty="0" smtClean="0">
              <a:solidFill>
                <a:schemeClr val="bg1"/>
              </a:solidFill>
            </a:endParaRPr>
          </a:p>
        </p:txBody>
      </p:sp>
      <p:sp>
        <p:nvSpPr>
          <p:cNvPr id="5" name="副标题 4">
            <a:extLst>
              <a:ext uri="{FF2B5EF4-FFF2-40B4-BE49-F238E27FC236}">
                <a16:creationId xmlns:a16="http://schemas.microsoft.com/office/drawing/2014/main" id="{68A69E93-873F-46FB-A24E-30AEE10DFF8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b="1" dirty="0"/>
              <a:t>Bayes</a:t>
            </a:r>
            <a:r>
              <a:rPr lang="en-US" altLang="zh-CN" dirty="0"/>
              <a:t> </a:t>
            </a:r>
            <a:r>
              <a:rPr lang="en-US" altLang="zh-CN" b="1" dirty="0"/>
              <a:t>Estimation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757965" y="215269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FF00"/>
                </a:solidFill>
              </a:rPr>
              <a:t>作业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303924"/>
              </p:ext>
            </p:extLst>
          </p:nvPr>
        </p:nvGraphicFramePr>
        <p:xfrm>
          <a:off x="2581515" y="3147762"/>
          <a:ext cx="608806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3822480" imgH="444240" progId="Equation.DSMT4">
                  <p:embed/>
                </p:oleObj>
              </mc:Choice>
              <mc:Fallback>
                <p:oleObj name="Equation" r:id="rId3" imgW="3822480" imgH="4442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1515" y="3147762"/>
                        <a:ext cx="6088062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2241701" y="5070389"/>
            <a:ext cx="6539947" cy="110801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内容占位符 5">
            <a:extLst>
              <a:ext uri="{FF2B5EF4-FFF2-40B4-BE49-F238E27FC236}">
                <a16:creationId xmlns:a16="http://schemas.microsoft.com/office/drawing/2014/main" id="{2B96081F-5194-46D1-A08C-F76E33F36821}"/>
              </a:ext>
            </a:extLst>
          </p:cNvPr>
          <p:cNvSpPr txBox="1">
            <a:spLocks/>
          </p:cNvSpPr>
          <p:nvPr/>
        </p:nvSpPr>
        <p:spPr>
          <a:xfrm>
            <a:off x="2581515" y="4449211"/>
            <a:ext cx="6537603" cy="41197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1000"/>
              </a:spcBef>
              <a:buFontTx/>
              <a:buNone/>
              <a:defRPr sz="2000" kern="0" spc="200" baseline="0">
                <a:solidFill>
                  <a:schemeClr val="bg1">
                    <a:lumMod val="95000"/>
                  </a:schemeClr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 smtClean="0"/>
              <a:t>第二步 取对数</a:t>
            </a:r>
            <a:endParaRPr lang="en-US" altLang="zh-CN" kern="12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919786"/>
              </p:ext>
            </p:extLst>
          </p:nvPr>
        </p:nvGraphicFramePr>
        <p:xfrm>
          <a:off x="3316288" y="5187950"/>
          <a:ext cx="438943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2755800" imgH="444240" progId="Equation.DSMT4">
                  <p:embed/>
                </p:oleObj>
              </mc:Choice>
              <mc:Fallback>
                <p:oleObj name="Equation" r:id="rId5" imgW="2755800" imgH="4442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6288" y="5187950"/>
                        <a:ext cx="4389437" cy="70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103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355573" y="3029554"/>
            <a:ext cx="6539947" cy="110801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A08D11FF-5118-4614-9853-44FD74BCEC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贝叶斯估计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B96081F-5194-46D1-A08C-F76E33F368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695387" y="2408376"/>
            <a:ext cx="6537603" cy="430887"/>
          </a:xfrm>
        </p:spPr>
        <p:txBody>
          <a:bodyPr/>
          <a:lstStyle/>
          <a:p>
            <a:r>
              <a:rPr lang="zh-CN" altLang="en-US" b="1" dirty="0" smtClean="0"/>
              <a:t>第三步 求导</a:t>
            </a:r>
            <a:endParaRPr lang="en-US" altLang="zh-CN" kern="1200" dirty="0" smtClean="0">
              <a:solidFill>
                <a:schemeClr val="bg1"/>
              </a:solidFill>
            </a:endParaRPr>
          </a:p>
        </p:txBody>
      </p:sp>
      <p:sp>
        <p:nvSpPr>
          <p:cNvPr id="5" name="副标题 4">
            <a:extLst>
              <a:ext uri="{FF2B5EF4-FFF2-40B4-BE49-F238E27FC236}">
                <a16:creationId xmlns:a16="http://schemas.microsoft.com/office/drawing/2014/main" id="{68A69E93-873F-46FB-A24E-30AEE10DFF8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b="1" dirty="0"/>
              <a:t>Bayes</a:t>
            </a:r>
            <a:r>
              <a:rPr lang="en-US" altLang="zh-CN" dirty="0"/>
              <a:t> </a:t>
            </a:r>
            <a:r>
              <a:rPr lang="en-US" altLang="zh-CN" b="1" dirty="0"/>
              <a:t>Estimation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757965" y="215269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FF00"/>
                </a:solidFill>
              </a:rPr>
              <a:t>作业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241701" y="4880099"/>
            <a:ext cx="6539947" cy="129830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内容占位符 5">
            <a:extLst>
              <a:ext uri="{FF2B5EF4-FFF2-40B4-BE49-F238E27FC236}">
                <a16:creationId xmlns:a16="http://schemas.microsoft.com/office/drawing/2014/main" id="{2B96081F-5194-46D1-A08C-F76E33F36821}"/>
              </a:ext>
            </a:extLst>
          </p:cNvPr>
          <p:cNvSpPr txBox="1">
            <a:spLocks/>
          </p:cNvSpPr>
          <p:nvPr/>
        </p:nvSpPr>
        <p:spPr>
          <a:xfrm>
            <a:off x="2581515" y="4449211"/>
            <a:ext cx="6537603" cy="43088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1000"/>
              </a:spcBef>
              <a:buFontTx/>
              <a:buNone/>
              <a:defRPr sz="2000" kern="0" spc="200" baseline="0">
                <a:solidFill>
                  <a:schemeClr val="bg1">
                    <a:lumMod val="95000"/>
                  </a:schemeClr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 smtClean="0"/>
              <a:t>第四步 解方程（组）</a:t>
            </a:r>
            <a:endParaRPr lang="en-US" altLang="zh-CN" kern="12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637530"/>
              </p:ext>
            </p:extLst>
          </p:nvPr>
        </p:nvGraphicFramePr>
        <p:xfrm>
          <a:off x="3567871" y="4886179"/>
          <a:ext cx="29305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1841400" imgH="812520" progId="Equation.DSMT4">
                  <p:embed/>
                </p:oleObj>
              </mc:Choice>
              <mc:Fallback>
                <p:oleObj name="Equation" r:id="rId3" imgW="1841400" imgH="81252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7871" y="4886179"/>
                        <a:ext cx="2930525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390702"/>
              </p:ext>
            </p:extLst>
          </p:nvPr>
        </p:nvGraphicFramePr>
        <p:xfrm>
          <a:off x="3314700" y="3203575"/>
          <a:ext cx="3822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2400120" imgH="431640" progId="Equation.DSMT4">
                  <p:embed/>
                </p:oleObj>
              </mc:Choice>
              <mc:Fallback>
                <p:oleObj name="Equation" r:id="rId5" imgW="2400120" imgH="43164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4700" y="3203575"/>
                        <a:ext cx="3822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8895520" y="4137569"/>
            <a:ext cx="3262432" cy="16980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FFFF00"/>
                </a:solidFill>
              </a:rPr>
              <a:t>思考：</a:t>
            </a:r>
            <a:endParaRPr lang="en-US" altLang="zh-CN" sz="2400" dirty="0" smtClean="0">
              <a:solidFill>
                <a:srgbClr val="FFFF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FFFF00"/>
                </a:solidFill>
              </a:rPr>
              <a:t>n</a:t>
            </a:r>
            <a:r>
              <a:rPr lang="zh-CN" altLang="en-US" sz="2400" dirty="0" smtClean="0">
                <a:solidFill>
                  <a:srgbClr val="FFFF00"/>
                </a:solidFill>
              </a:rPr>
              <a:t>趋向于∞</a:t>
            </a:r>
            <a:endParaRPr lang="en-US" altLang="zh-CN" sz="2400" dirty="0" smtClean="0">
              <a:solidFill>
                <a:srgbClr val="FFFF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FFFF00"/>
                </a:solidFill>
              </a:rPr>
              <a:t>与最大似然估计的比较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62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3C06AA-F283-4800-BD1C-E992DF23DAC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3393281" y="1384472"/>
            <a:ext cx="5456668" cy="2949525"/>
          </a:xfrm>
        </p:spPr>
        <p:txBody>
          <a:bodyPr/>
          <a:lstStyle/>
          <a:p>
            <a:r>
              <a:rPr lang="zh-CN" altLang="en-US" dirty="0"/>
              <a:t>本</a:t>
            </a:r>
            <a:r>
              <a:rPr lang="zh-CN" altLang="en-US" dirty="0" smtClean="0"/>
              <a:t>节习题课</a:t>
            </a:r>
            <a:endParaRPr lang="en-US" altLang="zh-CN" dirty="0" smtClean="0"/>
          </a:p>
          <a:p>
            <a:r>
              <a:rPr lang="zh-CN" altLang="en-US" dirty="0" smtClean="0"/>
              <a:t>对比极大似然估计</a:t>
            </a:r>
            <a:endParaRPr lang="en-US" altLang="zh-CN" dirty="0" smtClean="0"/>
          </a:p>
          <a:p>
            <a:r>
              <a:rPr lang="zh-CN" altLang="en-US" dirty="0"/>
              <a:t>了解</a:t>
            </a:r>
            <a:r>
              <a:rPr lang="zh-CN" altLang="en-US" dirty="0" smtClean="0"/>
              <a:t>贝叶斯估计要</a:t>
            </a:r>
            <a:r>
              <a:rPr lang="zh-CN" altLang="en-US" dirty="0" smtClean="0">
                <a:solidFill>
                  <a:srgbClr val="FFFF00"/>
                </a:solidFill>
              </a:rPr>
              <a:t>解决什么问题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r>
              <a:rPr lang="zh-CN" altLang="en-US" dirty="0" smtClean="0">
                <a:solidFill>
                  <a:srgbClr val="FFFF00"/>
                </a:solidFill>
              </a:rPr>
              <a:t>并通过作业讲解进行了巩固</a:t>
            </a:r>
          </a:p>
          <a:p>
            <a:r>
              <a:rPr lang="zh-CN" altLang="en-US" dirty="0" smtClean="0">
                <a:solidFill>
                  <a:srgbClr val="00B0F0"/>
                </a:solidFill>
              </a:rPr>
              <a:t>下一节习题课</a:t>
            </a:r>
            <a:endParaRPr lang="en-US" altLang="zh-CN" dirty="0" smtClean="0">
              <a:solidFill>
                <a:srgbClr val="00B0F0"/>
              </a:solidFill>
            </a:endParaRPr>
          </a:p>
          <a:p>
            <a:r>
              <a:rPr lang="zh-CN" altLang="en-US" dirty="0" smtClean="0">
                <a:solidFill>
                  <a:srgbClr val="00B0F0"/>
                </a:solidFill>
              </a:rPr>
              <a:t>我们讲解第一个分类模型：感知机</a:t>
            </a:r>
            <a:endParaRPr lang="zh-CN" altLang="en-US" dirty="0">
              <a:solidFill>
                <a:srgbClr val="00B0F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611188"/>
            <a:ext cx="6786563" cy="59055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结语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15BE3DA-24E4-4DA6-A9C5-A8D823243E5E}"/>
              </a:ext>
            </a:extLst>
          </p:cNvPr>
          <p:cNvSpPr txBox="1"/>
          <p:nvPr/>
        </p:nvSpPr>
        <p:spPr>
          <a:xfrm>
            <a:off x="10255169" y="2159043"/>
            <a:ext cx="7117105" cy="369332"/>
          </a:xfrm>
          <a:prstGeom prst="rect">
            <a:avLst/>
          </a:prstGeom>
        </p:spPr>
        <p:txBody>
          <a:bodyPr wrap="square">
            <a:spAutoFit/>
          </a:bodyPr>
          <a:lstStyle>
            <a:lvl1pPr indent="0" algn="ctr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0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167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267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深度学习项目PPT模板V1.4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/>
      <a:bodyPr wrap="square">
        <a:spAutoFit/>
      </a:bodyPr>
      <a:lstStyle>
        <a:defPPr algn="l"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深度学习项目PPT模板V1.4" id="{F740A830-32CD-47DF-B463-1558214DA479}" vid="{A20E0993-7F7D-4833-A39E-B31E625552BE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17</TotalTime>
  <Words>243</Words>
  <Application>Microsoft Office PowerPoint</Application>
  <PresentationFormat>宽屏</PresentationFormat>
  <Paragraphs>57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0" baseType="lpstr">
      <vt:lpstr>微軟正黑體</vt:lpstr>
      <vt:lpstr>等线</vt:lpstr>
      <vt:lpstr>等线 Light</vt:lpstr>
      <vt:lpstr>微软雅黑</vt:lpstr>
      <vt:lpstr>微软雅黑 Light</vt:lpstr>
      <vt:lpstr>Arial</vt:lpstr>
      <vt:lpstr>Cambria Math</vt:lpstr>
      <vt:lpstr>Symbol</vt:lpstr>
      <vt:lpstr>Wingdings</vt:lpstr>
      <vt:lpstr>深度学习项目PPT模板V1.4</vt:lpstr>
      <vt:lpstr>Equation</vt:lpstr>
      <vt:lpstr>贝叶斯估计作业</vt:lpstr>
      <vt:lpstr>贝叶斯估计</vt:lpstr>
      <vt:lpstr>贝叶斯估计</vt:lpstr>
      <vt:lpstr>贝叶斯估计</vt:lpstr>
      <vt:lpstr>贝叶斯估计</vt:lpstr>
      <vt:lpstr>贝叶斯估计</vt:lpstr>
      <vt:lpstr>贝叶斯估计</vt:lpstr>
      <vt:lpstr>结语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深度之眼PPT模板</dc:title>
  <dc:creator>深度之眼</dc:creator>
  <cp:lastModifiedBy>ibm</cp:lastModifiedBy>
  <cp:revision>202</cp:revision>
  <dcterms:created xsi:type="dcterms:W3CDTF">2018-01-29T03:45:15Z</dcterms:created>
  <dcterms:modified xsi:type="dcterms:W3CDTF">2019-04-03T02:45:12Z</dcterms:modified>
</cp:coreProperties>
</file>